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fif" ContentType="image/j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4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7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0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1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4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5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6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1" r:id="rId1"/>
    <p:sldMasterId id="2147483680" r:id="rId2"/>
    <p:sldMasterId id="2147483692" r:id="rId3"/>
    <p:sldMasterId id="2147483724" r:id="rId4"/>
    <p:sldMasterId id="2147483736" r:id="rId5"/>
    <p:sldMasterId id="2147483748" r:id="rId6"/>
    <p:sldMasterId id="2147483760" r:id="rId7"/>
    <p:sldMasterId id="2147483772" r:id="rId8"/>
    <p:sldMasterId id="2147483796" r:id="rId9"/>
    <p:sldMasterId id="2147483808" r:id="rId10"/>
    <p:sldMasterId id="2147483820" r:id="rId11"/>
    <p:sldMasterId id="2147483832" r:id="rId12"/>
    <p:sldMasterId id="2147483844" r:id="rId13"/>
    <p:sldMasterId id="2147483856" r:id="rId14"/>
    <p:sldMasterId id="2147483868" r:id="rId15"/>
    <p:sldMasterId id="2147483880" r:id="rId16"/>
    <p:sldMasterId id="2147483892" r:id="rId17"/>
  </p:sldMasterIdLst>
  <p:notesMasterIdLst>
    <p:notesMasterId r:id="rId55"/>
  </p:notesMasterIdLst>
  <p:sldIdLst>
    <p:sldId id="271" r:id="rId18"/>
    <p:sldId id="290" r:id="rId19"/>
    <p:sldId id="270" r:id="rId20"/>
    <p:sldId id="272" r:id="rId21"/>
    <p:sldId id="256" r:id="rId22"/>
    <p:sldId id="258" r:id="rId23"/>
    <p:sldId id="259" r:id="rId24"/>
    <p:sldId id="260" r:id="rId25"/>
    <p:sldId id="261" r:id="rId26"/>
    <p:sldId id="299" r:id="rId27"/>
    <p:sldId id="301" r:id="rId28"/>
    <p:sldId id="302" r:id="rId29"/>
    <p:sldId id="303" r:id="rId30"/>
    <p:sldId id="304" r:id="rId31"/>
    <p:sldId id="305" r:id="rId32"/>
    <p:sldId id="306" r:id="rId33"/>
    <p:sldId id="309" r:id="rId34"/>
    <p:sldId id="310" r:id="rId35"/>
    <p:sldId id="312" r:id="rId36"/>
    <p:sldId id="311" r:id="rId37"/>
    <p:sldId id="308" r:id="rId38"/>
    <p:sldId id="313" r:id="rId39"/>
    <p:sldId id="321" r:id="rId40"/>
    <p:sldId id="322" r:id="rId41"/>
    <p:sldId id="314" r:id="rId42"/>
    <p:sldId id="317" r:id="rId43"/>
    <p:sldId id="326" r:id="rId44"/>
    <p:sldId id="328" r:id="rId45"/>
    <p:sldId id="316" r:id="rId46"/>
    <p:sldId id="318" r:id="rId47"/>
    <p:sldId id="319" r:id="rId48"/>
    <p:sldId id="320" r:id="rId49"/>
    <p:sldId id="323" r:id="rId50"/>
    <p:sldId id="327" r:id="rId51"/>
    <p:sldId id="324" r:id="rId52"/>
    <p:sldId id="288" r:id="rId53"/>
    <p:sldId id="325" r:id="rId54"/>
  </p:sldIdLst>
  <p:sldSz cx="12192000" cy="6858000"/>
  <p:notesSz cx="6858000" cy="9144000"/>
  <p:embeddedFontLst>
    <p:embeddedFont>
      <p:font typeface="Cambria Math" panose="02040503050406030204" pitchFamily="18" charset="0"/>
      <p:regular r:id="rId56"/>
    </p:embeddedFont>
    <p:embeddedFont>
      <p:font typeface="Calibri Light" panose="020F0302020204030204" pitchFamily="34" charset="0"/>
      <p:regular r:id="rId57"/>
      <p:italic r:id="rId58"/>
    </p:embeddedFont>
    <p:embeddedFont>
      <p:font typeface="Tahoma" panose="020B0604030504040204" pitchFamily="34" charset="0"/>
      <p:regular r:id="rId59"/>
      <p:bold r:id="rId60"/>
    </p:embeddedFont>
    <p:embeddedFont>
      <p:font typeface="Garamond" panose="02020404030301010803" pitchFamily="18" charset="0"/>
      <p:regular r:id="rId61"/>
      <p:bold r:id="rId62"/>
      <p:italic r:id="rId63"/>
    </p:embeddedFont>
    <p:embeddedFont>
      <p:font typeface="Calibri" panose="020F0502020204030204" pitchFamily="34" charset="0"/>
      <p:regular r:id="rId64"/>
      <p:bold r:id="rId65"/>
      <p:italic r:id="rId66"/>
      <p:boldItalic r:id="rId67"/>
    </p:embeddedFont>
    <p:embeddedFont>
      <p:font typeface="SimSun" panose="02010600030101010101" pitchFamily="2" charset="-122"/>
      <p:regular r:id="rId6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ACA8D"/>
    <a:srgbClr val="E9CA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9.xml"/><Relationship Id="rId21" Type="http://schemas.openxmlformats.org/officeDocument/2006/relationships/slide" Target="slides/slide4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63" Type="http://schemas.openxmlformats.org/officeDocument/2006/relationships/font" Target="fonts/font8.fntdata"/><Relationship Id="rId68" Type="http://schemas.openxmlformats.org/officeDocument/2006/relationships/font" Target="fonts/font13.fntdata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2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3" Type="http://schemas.openxmlformats.org/officeDocument/2006/relationships/slide" Target="slides/slide36.xml"/><Relationship Id="rId58" Type="http://schemas.openxmlformats.org/officeDocument/2006/relationships/font" Target="fonts/font3.fntdata"/><Relationship Id="rId66" Type="http://schemas.openxmlformats.org/officeDocument/2006/relationships/font" Target="fonts/font11.fntdata"/><Relationship Id="rId5" Type="http://schemas.openxmlformats.org/officeDocument/2006/relationships/slideMaster" Target="slideMasters/slideMaster5.xml"/><Relationship Id="rId61" Type="http://schemas.openxmlformats.org/officeDocument/2006/relationships/font" Target="fonts/font6.fntdata"/><Relationship Id="rId19" Type="http://schemas.openxmlformats.org/officeDocument/2006/relationships/slide" Target="slides/slide2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font" Target="fonts/font1.fntdata"/><Relationship Id="rId64" Type="http://schemas.openxmlformats.org/officeDocument/2006/relationships/font" Target="fonts/font9.fntdata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font" Target="fonts/font4.fntdata"/><Relationship Id="rId67" Type="http://schemas.openxmlformats.org/officeDocument/2006/relationships/font" Target="fonts/font12.fntdata"/><Relationship Id="rId20" Type="http://schemas.openxmlformats.org/officeDocument/2006/relationships/slide" Target="slides/slide3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font" Target="fonts/font7.fntdata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font" Target="fonts/font2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font" Target="fonts/font5.fntdata"/><Relationship Id="rId65" Type="http://schemas.openxmlformats.org/officeDocument/2006/relationships/font" Target="fonts/font10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39" Type="http://schemas.openxmlformats.org/officeDocument/2006/relationships/slide" Target="slides/slide22.xml"/><Relationship Id="rId34" Type="http://schemas.openxmlformats.org/officeDocument/2006/relationships/slide" Target="slides/slide17.xml"/><Relationship Id="rId50" Type="http://schemas.openxmlformats.org/officeDocument/2006/relationships/slide" Target="slides/slide33.xml"/><Relationship Id="rId5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8B7B00-04E0-4688-A15F-11FF79E6B843}" type="datetimeFigureOut">
              <a:rPr lang="vi-VN" smtClean="0"/>
              <a:t>23/10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071967-3997-4B45-B4E7-08CEC7113BF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99174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0D271E-B113-4AD7-931A-0AD3C9C90EF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821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52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290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139809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060311"/>
      </p:ext>
    </p:extLst>
  </p:cSld>
  <p:clrMapOvr>
    <a:masterClrMapping/>
  </p:clrMapOvr>
  <p:transition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428722"/>
      </p:ext>
    </p:extLst>
  </p:cSld>
  <p:clrMapOvr>
    <a:masterClrMapping/>
  </p:clrMapOvr>
  <p:transition>
    <p:fad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886900"/>
      </p:ext>
    </p:extLst>
  </p:cSld>
  <p:clrMapOvr>
    <a:masterClrMapping/>
  </p:clrMapOvr>
  <p:transition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50465"/>
      </p:ext>
    </p:extLst>
  </p:cSld>
  <p:clrMapOvr>
    <a:masterClrMapping/>
  </p:clrMapOvr>
  <p:transition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580911"/>
      </p:ext>
    </p:extLst>
  </p:cSld>
  <p:clrMapOvr>
    <a:masterClrMapping/>
  </p:clrMapOvr>
  <p:transition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986068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18781"/>
      </p:ext>
    </p:extLst>
  </p:cSld>
  <p:clrMapOvr>
    <a:masterClrMapping/>
  </p:clrMapOvr>
  <p:transition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715920"/>
      </p:ext>
    </p:extLst>
  </p:cSld>
  <p:clrMapOvr>
    <a:masterClrMapping/>
  </p:clrMapOvr>
  <p:transition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122006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931970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334518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723589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948418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840341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509113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024184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959856"/>
      </p:ext>
    </p:extLst>
  </p:cSld>
  <p:clrMapOvr>
    <a:masterClrMapping/>
  </p:clrMapOvr>
  <p:transition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707462"/>
      </p:ext>
    </p:extLst>
  </p:cSld>
  <p:clrMapOvr>
    <a:masterClrMapping/>
  </p:clrMapOvr>
  <p:transition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844873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999923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52585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910145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292223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98134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017073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649756"/>
      </p:ext>
    </p:extLst>
  </p:cSld>
  <p:clrMapOvr>
    <a:masterClrMapping/>
  </p:clrMapOvr>
  <p:transition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113119"/>
      </p:ext>
    </p:extLst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52793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961295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726963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9315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94304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129287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603526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875127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346025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35007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569155"/>
      </p:ext>
    </p:extLst>
  </p:cSld>
  <p:clrMapOvr>
    <a:masterClrMapping/>
  </p:clrMapOvr>
  <p:transition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931361"/>
      </p:ext>
    </p:extLst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395965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205079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24012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88151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7842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282327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51323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732792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414828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463052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514412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925604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716140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82836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50564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69445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052467"/>
      </p:ext>
    </p:extLst>
  </p:cSld>
  <p:clrMapOvr>
    <a:masterClrMapping/>
  </p:clrMapOvr>
  <p:transition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62655"/>
      </p:ext>
    </p:extLst>
  </p:cSld>
  <p:clrMapOvr>
    <a:masterClrMapping/>
  </p:clrMapOvr>
  <p:transition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372036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86702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992570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07204"/>
      </p:ext>
    </p:extLst>
  </p:cSld>
  <p:clrMapOvr>
    <a:masterClrMapping/>
  </p:clrMapOvr>
  <p:transition>
    <p:fad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206188"/>
      </p:ext>
    </p:extLst>
  </p:cSld>
  <p:clrMapOvr>
    <a:masterClrMapping/>
  </p:clrMapOvr>
  <p:transition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161633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355322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03811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717014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367566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565183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092958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396253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797563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095267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842089"/>
      </p:ext>
    </p:extLst>
  </p:cSld>
  <p:clrMapOvr>
    <a:masterClrMapping/>
  </p:clrMapOvr>
  <p:transition>
    <p:fade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468981"/>
      </p:ext>
    </p:extLst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07605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5992381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319069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529998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803208"/>
      </p:ext>
    </p:extLst>
  </p:cSld>
  <p:clrMapOvr>
    <a:masterClrMapping/>
  </p:clrMapOvr>
  <p:transition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019564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335800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609392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605977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334348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73106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27809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67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24199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010261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724258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397511"/>
      </p:ext>
    </p:extLst>
  </p:cSld>
  <p:clrMapOvr>
    <a:masterClrMapping/>
  </p:clrMapOvr>
  <p:transition>
    <p:fade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054001"/>
      </p:ext>
    </p:extLst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65148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165035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349014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729169"/>
      </p:ext>
    </p:extLst>
  </p:cSld>
  <p:clrMapOvr>
    <a:masterClrMapping/>
  </p:clrMapOvr>
  <p:transition>
    <p:fade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708205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562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770104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894847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896901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597890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3137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651136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639743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07443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0150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15900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4979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599205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283116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767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5060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2906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312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083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7660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03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4857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49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0648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59844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01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46406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343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08756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6664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134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8473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364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96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0910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57635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10113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407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76562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63448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7672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5776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717820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008948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8348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1276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846154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922277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833634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19810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368612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870724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369710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559911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309326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7307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80551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820636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67712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145248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120301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828660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089658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819942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8670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839603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10962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0270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33699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3348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95326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373704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904413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288259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993444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480673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17304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444550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702636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709998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109951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953180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365217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074913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487539"/>
      </p:ext>
    </p:extLst>
  </p:cSld>
  <p:clrMapOvr>
    <a:masterClrMapping/>
  </p:clrMapOvr>
  <p:transition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034825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37799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77862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30520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7265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189429"/>
      </p:ext>
    </p:extLst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849052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93248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383677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864801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981837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46968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949662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980085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04268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image" Target="../media/image9.png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21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83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190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174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87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182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994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56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44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70635D2-1FD4-42FB-A3A0-B9DFEF7C7F90}" type="datetimeFigureOut">
              <a:rPr lang="en-US" smtClean="0"/>
              <a:t>2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88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915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681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09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324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355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1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105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transition>
    <p:fade/>
  </p:transition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fif"/><Relationship Id="rId2" Type="http://schemas.openxmlformats.org/officeDocument/2006/relationships/image" Target="../media/image38.jfif"/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80.svg"/><Relationship Id="rId18" Type="http://schemas.openxmlformats.org/officeDocument/2006/relationships/image" Target="../media/image48.png"/><Relationship Id="rId3" Type="http://schemas.openxmlformats.org/officeDocument/2006/relationships/image" Target="../media/image76.svg"/><Relationship Id="rId21" Type="http://schemas.openxmlformats.org/officeDocument/2006/relationships/image" Target="../media/image49.png"/><Relationship Id="rId7" Type="http://schemas.openxmlformats.org/officeDocument/2006/relationships/image" Target="../media/image78.svg"/><Relationship Id="rId12" Type="http://schemas.openxmlformats.org/officeDocument/2006/relationships/image" Target="../media/image45.png"/><Relationship Id="rId17" Type="http://schemas.openxmlformats.org/officeDocument/2006/relationships/image" Target="../media/image9.svg"/><Relationship Id="rId2" Type="http://schemas.openxmlformats.org/officeDocument/2006/relationships/image" Target="../media/image40.png"/><Relationship Id="rId16" Type="http://schemas.openxmlformats.org/officeDocument/2006/relationships/image" Target="../media/image47.png"/><Relationship Id="rId20" Type="http://schemas.openxmlformats.org/officeDocument/2006/relationships/image" Target="../media/image84.sv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2.png"/><Relationship Id="rId11" Type="http://schemas.openxmlformats.org/officeDocument/2006/relationships/image" Target="../media/image25.svg"/><Relationship Id="rId24" Type="http://schemas.openxmlformats.org/officeDocument/2006/relationships/image" Target="../media/image88.svg"/><Relationship Id="rId5" Type="http://schemas.openxmlformats.org/officeDocument/2006/relationships/image" Target="../media/image13.svg"/><Relationship Id="rId15" Type="http://schemas.openxmlformats.org/officeDocument/2006/relationships/image" Target="../media/image82.svg"/><Relationship Id="rId23" Type="http://schemas.openxmlformats.org/officeDocument/2006/relationships/image" Target="../media/image50.png"/><Relationship Id="rId10" Type="http://schemas.openxmlformats.org/officeDocument/2006/relationships/image" Target="../media/image44.png"/><Relationship Id="rId19" Type="http://schemas.microsoft.com/office/2007/relationships/hdphoto" Target="../media/hdphoto2.wdp"/><Relationship Id="rId4" Type="http://schemas.openxmlformats.org/officeDocument/2006/relationships/image" Target="../media/image41.png"/><Relationship Id="rId9" Type="http://schemas.openxmlformats.org/officeDocument/2006/relationships/image" Target="../media/image23.svg"/><Relationship Id="rId14" Type="http://schemas.openxmlformats.org/officeDocument/2006/relationships/image" Target="../media/image46.png"/><Relationship Id="rId22" Type="http://schemas.openxmlformats.org/officeDocument/2006/relationships/image" Target="../media/image86.svg"/></Relationships>
</file>

<file path=ppt/slides/_rels/slide12.xml.rels><?xml version="1.0" encoding="UTF-8" standalone="yes"?>
<Relationships xmlns="http://schemas.openxmlformats.org/package/2006/relationships"><Relationship Id="rId51" Type="http://schemas.openxmlformats.org/officeDocument/2006/relationships/image" Target="../media/image65.svg"/><Relationship Id="rId13" Type="http://schemas.openxmlformats.org/officeDocument/2006/relationships/image" Target="../media/image12.svg"/><Relationship Id="rId3" Type="http://schemas.openxmlformats.org/officeDocument/2006/relationships/image" Target="../media/image7.svg"/><Relationship Id="rId47" Type="http://schemas.openxmlformats.org/officeDocument/2006/relationships/image" Target="../media/image61.svg"/><Relationship Id="rId50" Type="http://schemas.openxmlformats.org/officeDocument/2006/relationships/image" Target="../media/image55.png"/><Relationship Id="rId55" Type="http://schemas.openxmlformats.org/officeDocument/2006/relationships/image" Target="../media/image69.svg"/><Relationship Id="rId59" Type="http://schemas.openxmlformats.org/officeDocument/2006/relationships/image" Target="../media/image71.svg"/><Relationship Id="rId7" Type="http://schemas.openxmlformats.org/officeDocument/2006/relationships/image" Target="../media/image23.svg"/><Relationship Id="rId2" Type="http://schemas.openxmlformats.org/officeDocument/2006/relationships/image" Target="../media/image51.png"/><Relationship Id="rId54" Type="http://schemas.openxmlformats.org/officeDocument/2006/relationships/image" Target="../media/image57.png"/><Relationship Id="rId1" Type="http://schemas.openxmlformats.org/officeDocument/2006/relationships/slideLayout" Target="../slideLayouts/slideLayout64.xml"/><Relationship Id="rId53" Type="http://schemas.openxmlformats.org/officeDocument/2006/relationships/image" Target="../media/image67.svg"/><Relationship Id="rId58" Type="http://schemas.openxmlformats.org/officeDocument/2006/relationships/image" Target="../media/image59.png"/><Relationship Id="rId49" Type="http://schemas.openxmlformats.org/officeDocument/2006/relationships/image" Target="../media/image63.svg"/><Relationship Id="rId57" Type="http://schemas.openxmlformats.org/officeDocument/2006/relationships/image" Target="../media/image11.svg"/><Relationship Id="rId61" Type="http://schemas.openxmlformats.org/officeDocument/2006/relationships/image" Target="../media/image61.png"/><Relationship Id="rId44" Type="http://schemas.openxmlformats.org/officeDocument/2006/relationships/image" Target="../media/image53.png"/><Relationship Id="rId52" Type="http://schemas.openxmlformats.org/officeDocument/2006/relationships/image" Target="../media/image56.png"/><Relationship Id="rId60" Type="http://schemas.openxmlformats.org/officeDocument/2006/relationships/image" Target="../media/image60.png"/><Relationship Id="rId4" Type="http://schemas.openxmlformats.org/officeDocument/2006/relationships/image" Target="../media/image52.png"/><Relationship Id="rId43" Type="http://schemas.openxmlformats.org/officeDocument/2006/relationships/image" Target="../media/image15.svg"/><Relationship Id="rId48" Type="http://schemas.openxmlformats.org/officeDocument/2006/relationships/image" Target="../media/image54.png"/><Relationship Id="rId56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35.svg"/><Relationship Id="rId18" Type="http://schemas.openxmlformats.org/officeDocument/2006/relationships/image" Target="../media/image122.svg"/><Relationship Id="rId26" Type="http://schemas.openxmlformats.org/officeDocument/2006/relationships/image" Target="../media/image88.svg"/><Relationship Id="rId3" Type="http://schemas.openxmlformats.org/officeDocument/2006/relationships/image" Target="../media/image116.svg"/><Relationship Id="rId21" Type="http://schemas.openxmlformats.org/officeDocument/2006/relationships/image" Target="../media/image72.png"/><Relationship Id="rId7" Type="http://schemas.openxmlformats.org/officeDocument/2006/relationships/image" Target="../media/image106.svg"/><Relationship Id="rId12" Type="http://schemas.openxmlformats.org/officeDocument/2006/relationships/image" Target="../media/image67.png"/><Relationship Id="rId17" Type="http://schemas.openxmlformats.org/officeDocument/2006/relationships/image" Target="../media/image70.png"/><Relationship Id="rId25" Type="http://schemas.openxmlformats.org/officeDocument/2006/relationships/image" Target="../media/image50.png"/><Relationship Id="rId2" Type="http://schemas.openxmlformats.org/officeDocument/2006/relationships/image" Target="../media/image62.png"/><Relationship Id="rId16" Type="http://schemas.openxmlformats.org/officeDocument/2006/relationships/image" Target="../media/image41.svg"/><Relationship Id="rId20" Type="http://schemas.openxmlformats.org/officeDocument/2006/relationships/image" Target="../media/image124.svg"/><Relationship Id="rId1" Type="http://schemas.openxmlformats.org/officeDocument/2006/relationships/slideLayout" Target="../slideLayouts/slideLayout75.xml"/><Relationship Id="rId6" Type="http://schemas.openxmlformats.org/officeDocument/2006/relationships/image" Target="../media/image64.png"/><Relationship Id="rId11" Type="http://schemas.openxmlformats.org/officeDocument/2006/relationships/image" Target="../media/image120.svg"/><Relationship Id="rId24" Type="http://schemas.openxmlformats.org/officeDocument/2006/relationships/image" Target="../media/image86.svg"/><Relationship Id="rId5" Type="http://schemas.openxmlformats.org/officeDocument/2006/relationships/image" Target="../media/image118.svg"/><Relationship Id="rId15" Type="http://schemas.openxmlformats.org/officeDocument/2006/relationships/image" Target="../media/image69.png"/><Relationship Id="rId23" Type="http://schemas.openxmlformats.org/officeDocument/2006/relationships/image" Target="../media/image49.png"/><Relationship Id="rId10" Type="http://schemas.openxmlformats.org/officeDocument/2006/relationships/image" Target="../media/image66.png"/><Relationship Id="rId19" Type="http://schemas.openxmlformats.org/officeDocument/2006/relationships/image" Target="../media/image71.png"/><Relationship Id="rId4" Type="http://schemas.openxmlformats.org/officeDocument/2006/relationships/image" Target="../media/image63.png"/><Relationship Id="rId9" Type="http://schemas.openxmlformats.org/officeDocument/2006/relationships/image" Target="../media/image13.svg"/><Relationship Id="rId14" Type="http://schemas.openxmlformats.org/officeDocument/2006/relationships/image" Target="../media/image68.png"/><Relationship Id="rId22" Type="http://schemas.openxmlformats.org/officeDocument/2006/relationships/image" Target="../media/image84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55" Type="http://schemas.openxmlformats.org/officeDocument/2006/relationships/image" Target="NUL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86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55" Type="http://schemas.openxmlformats.org/officeDocument/2006/relationships/image" Target="NUL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86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55" Type="http://schemas.openxmlformats.org/officeDocument/2006/relationships/image" Target="NUL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97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9.png"/><Relationship Id="rId3" Type="http://schemas.openxmlformats.org/officeDocument/2006/relationships/image" Target="../media/image76.svg"/><Relationship Id="rId17" Type="http://schemas.openxmlformats.org/officeDocument/2006/relationships/image" Target="../media/image9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55" Type="http://schemas.openxmlformats.org/officeDocument/2006/relationships/image" Target="NUL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3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9.png"/><Relationship Id="rId3" Type="http://schemas.openxmlformats.org/officeDocument/2006/relationships/image" Target="../media/image76.svg"/><Relationship Id="rId17" Type="http://schemas.openxmlformats.org/officeDocument/2006/relationships/image" Target="../media/image9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8.png"/><Relationship Id="rId3" Type="http://schemas.openxmlformats.org/officeDocument/2006/relationships/image" Target="../media/image76.svg"/><Relationship Id="rId25" Type="http://schemas.openxmlformats.org/officeDocument/2006/relationships/image" Target="../media/image68.svg"/><Relationship Id="rId17" Type="http://schemas.openxmlformats.org/officeDocument/2006/relationships/image" Target="../media/image9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08.xml"/><Relationship Id="rId4" Type="http://schemas.openxmlformats.org/officeDocument/2006/relationships/image" Target="../media/image80.png"/><Relationship Id="rId27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9.png"/><Relationship Id="rId3" Type="http://schemas.openxmlformats.org/officeDocument/2006/relationships/image" Target="../media/image76.svg"/><Relationship Id="rId17" Type="http://schemas.openxmlformats.org/officeDocument/2006/relationships/image" Target="../media/image9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39" Type="http://schemas.openxmlformats.org/officeDocument/2006/relationships/image" Target="NULL"/><Relationship Id="rId3" Type="http://schemas.microsoft.com/office/2007/relationships/hdphoto" Target="../media/hdphoto3.wdp"/><Relationship Id="rId21" Type="http://schemas.openxmlformats.org/officeDocument/2006/relationships/image" Target="../media/image86.svg"/><Relationship Id="rId55" Type="http://schemas.openxmlformats.org/officeDocument/2006/relationships/image" Target="../media/image83.png"/><Relationship Id="rId25" Type="http://schemas.microsoft.com/office/2007/relationships/hdphoto" Target="../media/hdphoto4.wdp"/><Relationship Id="rId2" Type="http://schemas.openxmlformats.org/officeDocument/2006/relationships/image" Target="../media/image81.png"/><Relationship Id="rId54" Type="http://schemas.openxmlformats.org/officeDocument/2006/relationships/image" Target="../media/image581.svg"/><Relationship Id="rId1" Type="http://schemas.openxmlformats.org/officeDocument/2006/relationships/slideLayout" Target="../slideLayouts/slideLayout152.xml"/><Relationship Id="rId24" Type="http://schemas.openxmlformats.org/officeDocument/2006/relationships/image" Target="../media/image82.png"/><Relationship Id="rId23" Type="http://schemas.openxmlformats.org/officeDocument/2006/relationships/image" Target="../media/image7.svg"/><Relationship Id="rId22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9" Type="http://schemas.openxmlformats.org/officeDocument/2006/relationships/image" Target="NULL"/><Relationship Id="rId3" Type="http://schemas.microsoft.com/office/2007/relationships/hdphoto" Target="../media/hdphoto3.wdp"/><Relationship Id="rId21" Type="http://schemas.openxmlformats.org/officeDocument/2006/relationships/image" Target="../media/image86.svg"/><Relationship Id="rId55" Type="http://schemas.openxmlformats.org/officeDocument/2006/relationships/image" Target="../media/image84.png"/><Relationship Id="rId25" Type="http://schemas.microsoft.com/office/2007/relationships/hdphoto" Target="../media/hdphoto4.wdp"/><Relationship Id="rId2" Type="http://schemas.openxmlformats.org/officeDocument/2006/relationships/image" Target="../media/image81.png"/><Relationship Id="rId54" Type="http://schemas.openxmlformats.org/officeDocument/2006/relationships/image" Target="../media/image581.svg"/><Relationship Id="rId1" Type="http://schemas.openxmlformats.org/officeDocument/2006/relationships/slideLayout" Target="../slideLayouts/slideLayout163.xml"/><Relationship Id="rId24" Type="http://schemas.openxmlformats.org/officeDocument/2006/relationships/image" Target="../media/image82.png"/><Relationship Id="rId23" Type="http://schemas.openxmlformats.org/officeDocument/2006/relationships/image" Target="../media/image7.svg"/><Relationship Id="rId22" Type="http://schemas.openxmlformats.org/officeDocument/2006/relationships/image" Target="../media/image51.png"/><Relationship Id="rId56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1" Type="http://schemas.openxmlformats.org/officeDocument/2006/relationships/image" Target="../media/image86.svg"/><Relationship Id="rId55" Type="http://schemas.openxmlformats.org/officeDocument/2006/relationships/image" Target="../media/image85.png"/><Relationship Id="rId25" Type="http://schemas.microsoft.com/office/2007/relationships/hdphoto" Target="../media/hdphoto4.wdp"/><Relationship Id="rId2" Type="http://schemas.openxmlformats.org/officeDocument/2006/relationships/image" Target="../media/image81.png"/><Relationship Id="rId54" Type="http://schemas.openxmlformats.org/officeDocument/2006/relationships/image" Target="../media/image581.svg"/><Relationship Id="rId1" Type="http://schemas.openxmlformats.org/officeDocument/2006/relationships/slideLayout" Target="../slideLayouts/slideLayout119.xml"/><Relationship Id="rId24" Type="http://schemas.openxmlformats.org/officeDocument/2006/relationships/image" Target="../media/image82.png"/><Relationship Id="rId23" Type="http://schemas.openxmlformats.org/officeDocument/2006/relationships/image" Target="../media/image7.svg"/><Relationship Id="rId22" Type="http://schemas.openxmlformats.org/officeDocument/2006/relationships/image" Target="../media/image51.png"/><Relationship Id="rId27" Type="http://schemas.openxmlformats.org/officeDocument/2006/relationships/image" Target="../media/image26.sv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1" Type="http://schemas.openxmlformats.org/officeDocument/2006/relationships/image" Target="../media/image86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3.xml"/><Relationship Id="rId23" Type="http://schemas.openxmlformats.org/officeDocument/2006/relationships/image" Target="../media/image7.svg"/><Relationship Id="rId22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1" Type="http://schemas.openxmlformats.org/officeDocument/2006/relationships/image" Target="../media/image86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3.xml"/><Relationship Id="rId23" Type="http://schemas.openxmlformats.org/officeDocument/2006/relationships/image" Target="../media/image7.svg"/><Relationship Id="rId22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1" Type="http://schemas.openxmlformats.org/officeDocument/2006/relationships/image" Target="../media/image86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3.xml"/><Relationship Id="rId23" Type="http://schemas.openxmlformats.org/officeDocument/2006/relationships/image" Target="../media/image7.svg"/><Relationship Id="rId22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1.svg"/><Relationship Id="rId3" Type="http://schemas.microsoft.com/office/2007/relationships/hdphoto" Target="../media/hdphoto5.wdp"/><Relationship Id="rId12" Type="http://schemas.openxmlformats.org/officeDocument/2006/relationships/image" Target="../media/image88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0.xml"/><Relationship Id="rId11" Type="http://schemas.openxmlformats.org/officeDocument/2006/relationships/image" Target="../media/image10.svg"/><Relationship Id="rId6" Type="http://schemas.openxmlformats.org/officeDocument/2006/relationships/image" Target="NULL"/><Relationship Id="rId5" Type="http://schemas.openxmlformats.org/officeDocument/2006/relationships/image" Target="../media/image87.png"/><Relationship Id="rId15" Type="http://schemas.openxmlformats.org/officeDocument/2006/relationships/image" Target="../media/image90.png"/><Relationship Id="rId57" Type="http://schemas.openxmlformats.org/officeDocument/2006/relationships/image" Target="../media/image48.svg"/><Relationship Id="rId4" Type="http://schemas.openxmlformats.org/officeDocument/2006/relationships/image" Target="../media/image126.svg"/><Relationship Id="rId1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slide" Target="slide8.xml"/><Relationship Id="rId18" Type="http://schemas.openxmlformats.org/officeDocument/2006/relationships/image" Target="../media/image26.png"/><Relationship Id="rId3" Type="http://schemas.openxmlformats.org/officeDocument/2006/relationships/image" Target="../media/image16.jpeg"/><Relationship Id="rId7" Type="http://schemas.openxmlformats.org/officeDocument/2006/relationships/slide" Target="slide6.xml"/><Relationship Id="rId12" Type="http://schemas.openxmlformats.org/officeDocument/2006/relationships/image" Target="../media/image22.png"/><Relationship Id="rId17" Type="http://schemas.openxmlformats.org/officeDocument/2006/relationships/image" Target="../media/image25.png"/><Relationship Id="rId2" Type="http://schemas.openxmlformats.org/officeDocument/2006/relationships/image" Target="../media/image15.jpg"/><Relationship Id="rId16" Type="http://schemas.openxmlformats.org/officeDocument/2006/relationships/slide" Target="slide9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.png"/><Relationship Id="rId11" Type="http://schemas.openxmlformats.org/officeDocument/2006/relationships/image" Target="../media/image21.png"/><Relationship Id="rId5" Type="http://schemas.openxmlformats.org/officeDocument/2006/relationships/image" Target="../media/image17.png"/><Relationship Id="rId15" Type="http://schemas.openxmlformats.org/officeDocument/2006/relationships/image" Target="../media/image24.png"/><Relationship Id="rId10" Type="http://schemas.openxmlformats.org/officeDocument/2006/relationships/slide" Target="slide7.xml"/><Relationship Id="rId19" Type="http://schemas.openxmlformats.org/officeDocument/2006/relationships/image" Target="../media/image27.gif"/><Relationship Id="rId4" Type="http://schemas.openxmlformats.org/officeDocument/2006/relationships/slide" Target="slide5.xml"/><Relationship Id="rId9" Type="http://schemas.openxmlformats.org/officeDocument/2006/relationships/image" Target="../media/image20.png"/><Relationship Id="rId14" Type="http://schemas.openxmlformats.org/officeDocument/2006/relationships/image" Target="../media/image23.png"/></Relationships>
</file>

<file path=ppt/slides/_rels/slide30.xml.rels><?xml version="1.0" encoding="UTF-8" standalone="yes"?>
<Relationships xmlns="http://schemas.openxmlformats.org/package/2006/relationships"><Relationship Id="rId55" Type="http://schemas.openxmlformats.org/officeDocument/2006/relationships/image" Target="NUL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0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1.xml"/><Relationship Id="rId5" Type="http://schemas.openxmlformats.org/officeDocument/2006/relationships/image" Target="../media/image92.png"/><Relationship Id="rId4" Type="http://schemas.openxmlformats.org/officeDocument/2006/relationships/image" Target="../media/image920.png"/></Relationships>
</file>

<file path=ppt/slides/_rels/slide32.xml.rels><?xml version="1.0" encoding="UTF-8" standalone="yes"?>
<Relationships xmlns="http://schemas.openxmlformats.org/package/2006/relationships"><Relationship Id="rId55" Type="http://schemas.openxmlformats.org/officeDocument/2006/relationships/image" Target="NUL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1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5.svg"/><Relationship Id="rId3" Type="http://schemas.openxmlformats.org/officeDocument/2006/relationships/image" Target="../media/image19.svg"/><Relationship Id="rId7" Type="http://schemas.openxmlformats.org/officeDocument/2006/relationships/image" Target="../media/image7.svg"/><Relationship Id="rId12" Type="http://schemas.openxmlformats.org/officeDocument/2006/relationships/image" Target="../media/image5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74.xml"/><Relationship Id="rId6" Type="http://schemas.openxmlformats.org/officeDocument/2006/relationships/image" Target="../media/image51.png"/><Relationship Id="rId11" Type="http://schemas.openxmlformats.org/officeDocument/2006/relationships/slide" Target="slide37.xml"/><Relationship Id="rId5" Type="http://schemas.openxmlformats.org/officeDocument/2006/relationships/image" Target="../media/image5.svg"/><Relationship Id="rId10" Type="http://schemas.openxmlformats.org/officeDocument/2006/relationships/image" Target="../media/image13.svg"/><Relationship Id="rId4" Type="http://schemas.openxmlformats.org/officeDocument/2006/relationships/image" Target="../media/image94.png"/><Relationship Id="rId9" Type="http://schemas.microsoft.com/office/2007/relationships/hdphoto" Target="../media/hdphoto6.wdp"/><Relationship Id="rId14" Type="http://schemas.openxmlformats.org/officeDocument/2006/relationships/image" Target="../media/image98.png"/></Relationships>
</file>

<file path=ppt/slides/_rels/slide34.xml.rels><?xml version="1.0" encoding="UTF-8" standalone="yes"?>
<Relationships xmlns="http://schemas.openxmlformats.org/package/2006/relationships"><Relationship Id="rId55" Type="http://schemas.openxmlformats.org/officeDocument/2006/relationships/image" Target="NUL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74.xml"/><Relationship Id="rId56" Type="http://schemas.openxmlformats.org/officeDocument/2006/relationships/image" Target="../media/image75.png"/><Relationship Id="rId43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0.svg"/><Relationship Id="rId3" Type="http://schemas.openxmlformats.org/officeDocument/2006/relationships/image" Target="../media/image94.svg"/><Relationship Id="rId7" Type="http://schemas.openxmlformats.org/officeDocument/2006/relationships/image" Target="../media/image98.svg"/><Relationship Id="rId12" Type="http://schemas.openxmlformats.org/officeDocument/2006/relationships/image" Target="../media/image102.png"/><Relationship Id="rId17" Type="http://schemas.openxmlformats.org/officeDocument/2006/relationships/image" Target="../media/image104.svg"/><Relationship Id="rId2" Type="http://schemas.openxmlformats.org/officeDocument/2006/relationships/image" Target="../media/image96.png"/><Relationship Id="rId16" Type="http://schemas.openxmlformats.org/officeDocument/2006/relationships/image" Target="../media/image104.png"/><Relationship Id="rId1" Type="http://schemas.openxmlformats.org/officeDocument/2006/relationships/slideLayout" Target="../slideLayouts/slideLayout185.xml"/><Relationship Id="rId6" Type="http://schemas.openxmlformats.org/officeDocument/2006/relationships/image" Target="../media/image99.png"/><Relationship Id="rId11" Type="http://schemas.openxmlformats.org/officeDocument/2006/relationships/image" Target="../media/image39.svg"/><Relationship Id="rId5" Type="http://schemas.openxmlformats.org/officeDocument/2006/relationships/image" Target="../media/image960.svg"/><Relationship Id="rId15" Type="http://schemas.openxmlformats.org/officeDocument/2006/relationships/image" Target="../media/image102.svg"/><Relationship Id="rId10" Type="http://schemas.openxmlformats.org/officeDocument/2006/relationships/image" Target="../media/image101.png"/><Relationship Id="rId4" Type="http://schemas.openxmlformats.org/officeDocument/2006/relationships/image" Target="../media/image97.png"/><Relationship Id="rId9" Type="http://schemas.openxmlformats.org/officeDocument/2006/relationships/image" Target="../media/image27.svg"/><Relationship Id="rId14" Type="http://schemas.openxmlformats.org/officeDocument/2006/relationships/image" Target="../media/image10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0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1.png"/><Relationship Id="rId2" Type="http://schemas.openxmlformats.org/officeDocument/2006/relationships/image" Target="../media/image105.png"/><Relationship Id="rId16" Type="http://schemas.openxmlformats.org/officeDocument/2006/relationships/image" Target="../media/image12.sv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07.png"/><Relationship Id="rId11" Type="http://schemas.openxmlformats.org/officeDocument/2006/relationships/image" Target="../media/image110.png"/><Relationship Id="rId5" Type="http://schemas.openxmlformats.org/officeDocument/2006/relationships/image" Target="../media/image4.svg"/><Relationship Id="rId15" Type="http://schemas.openxmlformats.org/officeDocument/2006/relationships/image" Target="../media/image113.png"/><Relationship Id="rId10" Type="http://schemas.openxmlformats.org/officeDocument/2006/relationships/image" Target="../media/image8.svg"/><Relationship Id="rId4" Type="http://schemas.openxmlformats.org/officeDocument/2006/relationships/image" Target="../media/image106.png"/><Relationship Id="rId9" Type="http://schemas.openxmlformats.org/officeDocument/2006/relationships/image" Target="../media/image109.png"/><Relationship Id="rId14" Type="http://schemas.openxmlformats.org/officeDocument/2006/relationships/image" Target="../media/image1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1" Type="http://schemas.openxmlformats.org/officeDocument/2006/relationships/image" Target="../media/image37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96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1.png"/><Relationship Id="rId18" Type="http://schemas.openxmlformats.org/officeDocument/2006/relationships/slide" Target="slide9.xml"/><Relationship Id="rId3" Type="http://schemas.openxmlformats.org/officeDocument/2006/relationships/slideLayout" Target="../slideLayouts/slideLayout19.xml"/><Relationship Id="rId21" Type="http://schemas.openxmlformats.org/officeDocument/2006/relationships/image" Target="../media/image27.gif"/><Relationship Id="rId7" Type="http://schemas.openxmlformats.org/officeDocument/2006/relationships/image" Target="../media/image17.png"/><Relationship Id="rId12" Type="http://schemas.openxmlformats.org/officeDocument/2006/relationships/slide" Target="slide7.xml"/><Relationship Id="rId17" Type="http://schemas.openxmlformats.org/officeDocument/2006/relationships/image" Target="../media/image24.png"/><Relationship Id="rId2" Type="http://schemas.openxmlformats.org/officeDocument/2006/relationships/audio" Target="../media/media2.mp3"/><Relationship Id="rId16" Type="http://schemas.openxmlformats.org/officeDocument/2006/relationships/image" Target="../media/image23.png"/><Relationship Id="rId20" Type="http://schemas.openxmlformats.org/officeDocument/2006/relationships/image" Target="../media/image26.png"/><Relationship Id="rId1" Type="http://schemas.microsoft.com/office/2007/relationships/media" Target="../media/media2.mp3"/><Relationship Id="rId6" Type="http://schemas.openxmlformats.org/officeDocument/2006/relationships/slide" Target="slide5.xml"/><Relationship Id="rId11" Type="http://schemas.openxmlformats.org/officeDocument/2006/relationships/image" Target="../media/image20.png"/><Relationship Id="rId5" Type="http://schemas.openxmlformats.org/officeDocument/2006/relationships/image" Target="../media/image16.jpeg"/><Relationship Id="rId15" Type="http://schemas.openxmlformats.org/officeDocument/2006/relationships/slide" Target="slide8.xml"/><Relationship Id="rId23" Type="http://schemas.openxmlformats.org/officeDocument/2006/relationships/image" Target="../media/image14.png"/><Relationship Id="rId10" Type="http://schemas.openxmlformats.org/officeDocument/2006/relationships/image" Target="../media/image19.png"/><Relationship Id="rId19" Type="http://schemas.openxmlformats.org/officeDocument/2006/relationships/image" Target="../media/image25.png"/><Relationship Id="rId4" Type="http://schemas.openxmlformats.org/officeDocument/2006/relationships/image" Target="../media/image15.jpg"/><Relationship Id="rId9" Type="http://schemas.openxmlformats.org/officeDocument/2006/relationships/slide" Target="slide6.xml"/><Relationship Id="rId14" Type="http://schemas.openxmlformats.org/officeDocument/2006/relationships/image" Target="../media/image22.png"/><Relationship Id="rId22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33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7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4.xml"/><Relationship Id="rId14" Type="http://schemas.openxmlformats.org/officeDocument/2006/relationships/image" Target="../media/image35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33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4.xml"/><Relationship Id="rId14" Type="http://schemas.openxmlformats.org/officeDocument/2006/relationships/image" Target="../media/image35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32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1.png"/><Relationship Id="rId11" Type="http://schemas.openxmlformats.org/officeDocument/2006/relationships/image" Target="../media/image31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slide" Target="slide4.xml"/><Relationship Id="rId4" Type="http://schemas.openxmlformats.org/officeDocument/2006/relationships/image" Target="../media/image28.PNG"/><Relationship Id="rId9" Type="http://schemas.openxmlformats.org/officeDocument/2006/relationships/image" Target="../media/image30.jpeg"/><Relationship Id="rId14" Type="http://schemas.openxmlformats.org/officeDocument/2006/relationships/image" Target="../media/image35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3.gif"/><Relationship Id="rId18" Type="http://schemas.openxmlformats.org/officeDocument/2006/relationships/image" Target="../media/image37.wmf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12" Type="http://schemas.openxmlformats.org/officeDocument/2006/relationships/image" Target="../media/image32.gif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6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gif"/><Relationship Id="rId11" Type="http://schemas.openxmlformats.org/officeDocument/2006/relationships/image" Target="../media/image31.gif"/><Relationship Id="rId5" Type="http://schemas.openxmlformats.org/officeDocument/2006/relationships/image" Target="../media/image28.PNG"/><Relationship Id="rId15" Type="http://schemas.openxmlformats.org/officeDocument/2006/relationships/image" Target="../media/image35.gif"/><Relationship Id="rId10" Type="http://schemas.openxmlformats.org/officeDocument/2006/relationships/slide" Target="slide4.xml"/><Relationship Id="rId19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30.jpeg"/><Relationship Id="rId14" Type="http://schemas.openxmlformats.org/officeDocument/2006/relationships/image" Target="../media/image3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12" Type="http://schemas.openxmlformats.org/officeDocument/2006/relationships/image" Target="../media/image33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5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4.xml"/><Relationship Id="rId14" Type="http://schemas.openxmlformats.org/officeDocument/2006/relationships/image" Target="../media/image3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ree vector flat design science lab">
            <a:extLst>
              <a:ext uri="{FF2B5EF4-FFF2-40B4-BE49-F238E27FC236}">
                <a16:creationId xmlns="" xmlns:a16="http://schemas.microsoft.com/office/drawing/2014/main" id="{D981E535-E010-3113-109C-E0325FF583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2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28FBA86-2415-453F-CA05-621C44B4CF4C}"/>
              </a:ext>
            </a:extLst>
          </p:cNvPr>
          <p:cNvSpPr/>
          <p:nvPr/>
        </p:nvSpPr>
        <p:spPr>
          <a:xfrm>
            <a:off x="159326" y="-17898"/>
            <a:ext cx="12192000" cy="6893795"/>
          </a:xfrm>
          <a:prstGeom prst="rect">
            <a:avLst/>
          </a:prstGeom>
          <a:solidFill>
            <a:schemeClr val="bg1">
              <a:alpha val="8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AFCE958-7331-A499-0F69-4DB77311428C}"/>
              </a:ext>
            </a:extLst>
          </p:cNvPr>
          <p:cNvSpPr txBox="1"/>
          <p:nvPr/>
        </p:nvSpPr>
        <p:spPr>
          <a:xfrm>
            <a:off x="2725949" y="276124"/>
            <a:ext cx="68769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defTabSz="914377">
              <a:defRPr sz="2400" b="1">
                <a:solidFill>
                  <a:prstClr val="white"/>
                </a:solidFill>
                <a:latin typeface="Roboto Black" panose="02000000000000000000" pitchFamily="2" charset="0"/>
                <a:ea typeface="Roboto Condensed" panose="02000000000000000000" pitchFamily="2" charset="0"/>
                <a:cs typeface="Arial"/>
              </a:defRPr>
            </a:lvl1pPr>
          </a:lstStyle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BÌNH MINH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96191C7-70F6-5AEF-C927-ED11240B89FA}"/>
              </a:ext>
            </a:extLst>
          </p:cNvPr>
          <p:cNvSpPr txBox="1"/>
          <p:nvPr/>
        </p:nvSpPr>
        <p:spPr>
          <a:xfrm>
            <a:off x="2033464" y="5176170"/>
            <a:ext cx="868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800" b="1">
                <a:solidFill>
                  <a:schemeClr val="bg1"/>
                </a:solidFill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pPr defTabSz="914377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ÁO VIÊN THỰC HIỆ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TRẦN HẢI YẾ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7CD687A3-D129-B11C-FB90-93C94D88A3C6}"/>
              </a:ext>
            </a:extLst>
          </p:cNvPr>
          <p:cNvSpPr txBox="1"/>
          <p:nvPr/>
        </p:nvSpPr>
        <p:spPr>
          <a:xfrm>
            <a:off x="1754065" y="6088614"/>
            <a:ext cx="868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800" b="1">
                <a:solidFill>
                  <a:schemeClr val="bg1"/>
                </a:solidFill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pPr defTabSz="914377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ă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2025 - 2026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1617E3C-ACA1-C042-4CF2-DD9089019681}"/>
              </a:ext>
            </a:extLst>
          </p:cNvPr>
          <p:cNvSpPr txBox="1"/>
          <p:nvPr/>
        </p:nvSpPr>
        <p:spPr>
          <a:xfrm>
            <a:off x="1198432" y="2005371"/>
            <a:ext cx="1035393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defTabSz="914377">
              <a:defRPr sz="3200" b="1">
                <a:solidFill>
                  <a:prstClr val="white"/>
                </a:solidFill>
                <a:latin typeface="Roboto Black" panose="02000000000000000000" pitchFamily="2" charset="0"/>
                <a:ea typeface="Roboto Condensed" panose="02000000000000000000" pitchFamily="2" charset="0"/>
                <a:cs typeface="Arial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THẦY CÔ VÀ CÁC EM ĐẾN VỚI TIẾT HỌC HÔM NAY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17389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181819" y="4363326"/>
            <a:ext cx="9989388" cy="17851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just">
              <a:lnSpc>
                <a:spcPts val="3300"/>
              </a:lnSpc>
              <a:defRPr/>
            </a:pP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electron,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electron.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2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9313" y="474453"/>
            <a:ext cx="5451894" cy="33988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89" y="583181"/>
            <a:ext cx="4451231" cy="3203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93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329349">
            <a:off x="265206" y="4466436"/>
            <a:ext cx="1875925" cy="195039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34936">
            <a:off x="9964706" y="2615828"/>
            <a:ext cx="1433697" cy="139981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81670">
            <a:off x="1160697" y="738445"/>
            <a:ext cx="9663926" cy="543375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590796">
            <a:off x="641178" y="613081"/>
            <a:ext cx="2089710" cy="119520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337095">
            <a:off x="995974" y="554898"/>
            <a:ext cx="1028944" cy="39099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619251">
            <a:off x="7008568" y="5866603"/>
            <a:ext cx="2854810" cy="198279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342177">
            <a:off x="10055276" y="5245863"/>
            <a:ext cx="1440647" cy="82397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431368">
            <a:off x="10852764" y="4616535"/>
            <a:ext cx="596368" cy="80196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8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 rot="2081850">
            <a:off x="569181" y="2731016"/>
            <a:ext cx="1056681" cy="1064423"/>
          </a:xfrm>
          <a:prstGeom prst="rect">
            <a:avLst/>
          </a:prstGeom>
        </p:spPr>
      </p:pic>
      <p:grpSp>
        <p:nvGrpSpPr>
          <p:cNvPr id="14" name="Group 14"/>
          <p:cNvGrpSpPr/>
          <p:nvPr/>
        </p:nvGrpSpPr>
        <p:grpSpPr>
          <a:xfrm>
            <a:off x="9672467" y="585494"/>
            <a:ext cx="1745182" cy="1719797"/>
            <a:chOff x="157485" y="160047"/>
            <a:chExt cx="3490364" cy="3439595"/>
          </a:xfrm>
        </p:grpSpPr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rcRect/>
            <a:stretch>
              <a:fillRect/>
            </a:stretch>
          </p:blipFill>
          <p:spPr>
            <a:xfrm rot="331523">
              <a:off x="157485" y="160047"/>
              <a:ext cx="3490364" cy="3439595"/>
            </a:xfrm>
            <a:prstGeom prst="rect">
              <a:avLst/>
            </a:prstGeom>
          </p:spPr>
        </p:pic>
        <p:pic>
          <p:nvPicPr>
            <p:cNvPr id="16" name="Picture 16"/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4"/>
                </a:ext>
              </a:extLst>
            </a:blip>
            <a:srcRect/>
            <a:stretch>
              <a:fillRect/>
            </a:stretch>
          </p:blipFill>
          <p:spPr>
            <a:xfrm rot="-7810758">
              <a:off x="1368867" y="931723"/>
              <a:ext cx="1067600" cy="821487"/>
            </a:xfrm>
            <a:prstGeom prst="rect">
              <a:avLst/>
            </a:prstGeom>
          </p:spPr>
        </p:pic>
      </p:grpSp>
      <p:sp>
        <p:nvSpPr>
          <p:cNvPr id="19" name="TextBox 7">
            <a:extLst>
              <a:ext uri="{FF2B5EF4-FFF2-40B4-BE49-F238E27FC236}">
                <a16:creationId xmlns:a16="http://schemas.microsoft.com/office/drawing/2014/main" xmlns="" id="{2D3C42C6-CE9E-4CFF-A86D-40FA12638402}"/>
              </a:ext>
            </a:extLst>
          </p:cNvPr>
          <p:cNvSpPr txBox="1"/>
          <p:nvPr/>
        </p:nvSpPr>
        <p:spPr>
          <a:xfrm>
            <a:off x="692816" y="2184007"/>
            <a:ext cx="10819069" cy="2462597"/>
          </a:xfrm>
          <a:prstGeom prst="rect">
            <a:avLst/>
          </a:prstGeom>
        </p:spPr>
        <p:txBody>
          <a:bodyPr wrap="square" lIns="0" tIns="0" rIns="0" bIns="0" rtlCol="0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5334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28 - BÀI 7: </a:t>
            </a:r>
            <a:r>
              <a:rPr lang="en-US" sz="5334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 </a:t>
            </a:r>
            <a:r>
              <a:rPr lang="en-US" sz="5334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 </a:t>
            </a:r>
            <a:endParaRPr lang="en-US" sz="5334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5334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CÔNG </a:t>
            </a:r>
            <a:r>
              <a:rPr lang="en-US" sz="5334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HOÁ HỌC</a:t>
            </a:r>
          </a:p>
        </p:txBody>
      </p:sp>
    </p:spTree>
    <p:extLst>
      <p:ext uri="{BB962C8B-B14F-4D97-AF65-F5344CB8AC3E}">
        <p14:creationId xmlns:p14="http://schemas.microsoft.com/office/powerpoint/2010/main" val="11742293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ACC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30904" y="217140"/>
            <a:ext cx="10745871" cy="6146059"/>
          </a:xfrm>
          <a:prstGeom prst="rect">
            <a:avLst/>
          </a:prstGeom>
        </p:spPr>
      </p:pic>
      <p:pic>
        <p:nvPicPr>
          <p:cNvPr id="114" name="Picture 1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3"/>
              </a:ext>
            </a:extLst>
          </a:blip>
          <a:srcRect/>
          <a:stretch>
            <a:fillRect/>
          </a:stretch>
        </p:blipFill>
        <p:spPr>
          <a:xfrm rot="1638578">
            <a:off x="-793104" y="426239"/>
            <a:ext cx="1586207" cy="519123"/>
          </a:xfrm>
          <a:prstGeom prst="rect">
            <a:avLst/>
          </a:prstGeom>
        </p:spPr>
      </p:pic>
      <p:pic>
        <p:nvPicPr>
          <p:cNvPr id="116" name="Picture 116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7"/>
              </a:ext>
            </a:extLst>
          </a:blip>
          <a:srcRect/>
          <a:stretch>
            <a:fillRect/>
          </a:stretch>
        </p:blipFill>
        <p:spPr>
          <a:xfrm rot="1530163">
            <a:off x="10538831" y="1997205"/>
            <a:ext cx="3915149" cy="2840263"/>
          </a:xfrm>
          <a:prstGeom prst="rect">
            <a:avLst/>
          </a:prstGeom>
        </p:spPr>
      </p:pic>
      <p:pic>
        <p:nvPicPr>
          <p:cNvPr id="117" name="Picture 117"/>
          <p:cNvPicPr>
            <a:picLocks noChangeAspect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9"/>
              </a:ext>
            </a:extLst>
          </a:blip>
          <a:srcRect/>
          <a:stretch>
            <a:fillRect/>
          </a:stretch>
        </p:blipFill>
        <p:spPr>
          <a:xfrm rot="2578696">
            <a:off x="10729405" y="5303226"/>
            <a:ext cx="881887" cy="1273065"/>
          </a:xfrm>
          <a:prstGeom prst="rect">
            <a:avLst/>
          </a:prstGeom>
        </p:spPr>
      </p:pic>
      <p:pic>
        <p:nvPicPr>
          <p:cNvPr id="118" name="Picture 118"/>
          <p:cNvPicPr>
            <a:picLocks noChangeAspect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1"/>
              </a:ext>
            </a:extLst>
          </a:blip>
          <a:srcRect/>
          <a:stretch>
            <a:fillRect/>
          </a:stretch>
        </p:blipFill>
        <p:spPr>
          <a:xfrm rot="-579270">
            <a:off x="-196937" y="1505516"/>
            <a:ext cx="1400976" cy="1379271"/>
          </a:xfrm>
          <a:prstGeom prst="rect">
            <a:avLst/>
          </a:prstGeom>
        </p:spPr>
      </p:pic>
      <p:pic>
        <p:nvPicPr>
          <p:cNvPr id="119" name="Picture 119"/>
          <p:cNvPicPr>
            <a:picLocks noChangeAspect="1"/>
          </p:cNvPicPr>
          <p:nvPr/>
        </p:nvPicPr>
        <p:blipFill>
          <a:blip r:embed="rId5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3"/>
              </a:ext>
            </a:extLst>
          </a:blip>
          <a:srcRect/>
          <a:stretch>
            <a:fillRect/>
          </a:stretch>
        </p:blipFill>
        <p:spPr>
          <a:xfrm rot="1434936">
            <a:off x="10831956" y="339405"/>
            <a:ext cx="1009635" cy="985771"/>
          </a:xfrm>
          <a:prstGeom prst="rect">
            <a:avLst/>
          </a:prstGeom>
        </p:spPr>
      </p:pic>
      <p:pic>
        <p:nvPicPr>
          <p:cNvPr id="120" name="Picture 120"/>
          <p:cNvPicPr>
            <a:picLocks noChangeAspect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5"/>
              </a:ext>
            </a:extLst>
          </a:blip>
          <a:srcRect/>
          <a:stretch>
            <a:fillRect/>
          </a:stretch>
        </p:blipFill>
        <p:spPr>
          <a:xfrm>
            <a:off x="332667" y="5781803"/>
            <a:ext cx="780795" cy="780795"/>
          </a:xfrm>
          <a:prstGeom prst="rect">
            <a:avLst/>
          </a:prstGeom>
        </p:spPr>
      </p:pic>
      <p:pic>
        <p:nvPicPr>
          <p:cNvPr id="121" name="Picture 121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7"/>
              </a:ext>
            </a:extLst>
          </a:blip>
          <a:srcRect/>
          <a:stretch>
            <a:fillRect/>
          </a:stretch>
        </p:blipFill>
        <p:spPr>
          <a:xfrm rot="734474">
            <a:off x="481471" y="-253533"/>
            <a:ext cx="684640" cy="689655"/>
          </a:xfrm>
          <a:prstGeom prst="rect">
            <a:avLst/>
          </a:prstGeom>
        </p:spPr>
      </p:pic>
      <p:pic>
        <p:nvPicPr>
          <p:cNvPr id="122" name="Picture 122"/>
          <p:cNvPicPr>
            <a:picLocks noChangeAspect="1"/>
          </p:cNvPicPr>
          <p:nvPr/>
        </p:nvPicPr>
        <p:blipFill>
          <a:blip r:embed="rId5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9"/>
              </a:ext>
            </a:extLst>
          </a:blip>
          <a:srcRect/>
          <a:stretch>
            <a:fillRect/>
          </a:stretch>
        </p:blipFill>
        <p:spPr>
          <a:xfrm rot="734474">
            <a:off x="11781784" y="5388492"/>
            <a:ext cx="304662" cy="306894"/>
          </a:xfrm>
          <a:prstGeom prst="rect">
            <a:avLst/>
          </a:prstGeom>
        </p:spPr>
      </p:pic>
      <p:sp>
        <p:nvSpPr>
          <p:cNvPr id="132" name="TextBox 131">
            <a:extLst>
              <a:ext uri="{FF2B5EF4-FFF2-40B4-BE49-F238E27FC236}">
                <a16:creationId xmlns:a16="http://schemas.microsoft.com/office/drawing/2014/main" xmlns="" id="{E19B1F1F-6136-4AD1-8FAA-8BF99A8856B5}"/>
              </a:ext>
            </a:extLst>
          </p:cNvPr>
          <p:cNvSpPr txBox="1"/>
          <p:nvPr/>
        </p:nvSpPr>
        <p:spPr>
          <a:xfrm>
            <a:off x="258492" y="770195"/>
            <a:ext cx="11687716" cy="75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4334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6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777257" y="3205829"/>
            <a:ext cx="1051081" cy="823973"/>
          </a:xfrm>
          <a:prstGeom prst="rect">
            <a:avLst/>
          </a:prstGeom>
          <a:ln>
            <a:solidFill>
              <a:srgbClr val="FFD414"/>
            </a:solidFill>
          </a:ln>
        </p:spPr>
      </p:pic>
      <p:sp>
        <p:nvSpPr>
          <p:cNvPr id="137" name="TextBox 136"/>
          <p:cNvSpPr txBox="1"/>
          <p:nvPr/>
        </p:nvSpPr>
        <p:spPr>
          <a:xfrm>
            <a:off x="4916560" y="3275374"/>
            <a:ext cx="741263" cy="656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67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</p:txBody>
      </p:sp>
      <p:sp>
        <p:nvSpPr>
          <p:cNvPr id="138" name="Rectangle 137"/>
          <p:cNvSpPr/>
          <p:nvPr/>
        </p:nvSpPr>
        <p:spPr>
          <a:xfrm>
            <a:off x="5808035" y="1853469"/>
            <a:ext cx="5411257" cy="625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0116" algn="l"/>
                <a:tab pos="120233" algn="l"/>
                <a:tab pos="180349" algn="l"/>
              </a:tabLst>
            </a:pPr>
            <a:r>
              <a:rPr lang="en-US" sz="3467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 THỨC HOÁ HỌC</a:t>
            </a:r>
            <a:endParaRPr lang="en-US" sz="3467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0" name="Picture 7"/>
          <p:cNvPicPr>
            <a:picLocks noChangeAspect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109784" y="2213902"/>
            <a:ext cx="3347341" cy="3567901"/>
          </a:xfrm>
          <a:prstGeom prst="rect">
            <a:avLst/>
          </a:prstGeom>
        </p:spPr>
      </p:pic>
      <p:pic>
        <p:nvPicPr>
          <p:cNvPr id="17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777258" y="1783164"/>
            <a:ext cx="1051081" cy="823973"/>
          </a:xfrm>
          <a:prstGeom prst="rect">
            <a:avLst/>
          </a:prstGeom>
          <a:ln>
            <a:solidFill>
              <a:srgbClr val="FFD414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4916561" y="1841851"/>
            <a:ext cx="741263" cy="656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67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3667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56060" y="3239916"/>
            <a:ext cx="2146285" cy="625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tabLst>
                <a:tab pos="60116" algn="l"/>
                <a:tab pos="120233" algn="l"/>
                <a:tab pos="180349" algn="l"/>
              </a:tabLst>
            </a:pPr>
            <a:r>
              <a:rPr lang="en-US" sz="3467" b="1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ÓA TRỊ</a:t>
            </a:r>
            <a:endParaRPr lang="en-US" sz="3467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795459" y="4693802"/>
            <a:ext cx="1051081" cy="823973"/>
          </a:xfrm>
          <a:prstGeom prst="rect">
            <a:avLst/>
          </a:prstGeom>
          <a:ln>
            <a:solidFill>
              <a:srgbClr val="FFD414"/>
            </a:solidFill>
          </a:ln>
        </p:spPr>
      </p:pic>
      <p:sp>
        <p:nvSpPr>
          <p:cNvPr id="22" name="TextBox 21"/>
          <p:cNvSpPr txBox="1"/>
          <p:nvPr/>
        </p:nvSpPr>
        <p:spPr>
          <a:xfrm>
            <a:off x="4932165" y="4726070"/>
            <a:ext cx="741263" cy="656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67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endParaRPr lang="en-US" sz="3667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590702" y="4565217"/>
            <a:ext cx="54112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tabLst>
                <a:tab pos="60116" algn="l"/>
                <a:tab pos="120233" algn="l"/>
                <a:tab pos="180349" algn="l"/>
              </a:tabLst>
            </a:pPr>
            <a:r>
              <a:rPr lang="en-US" sz="3200" b="1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ÔNG THỨC HÓA HỌC CỦA HỢP CHẤT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7080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506731">
            <a:off x="-95381" y="3554805"/>
            <a:ext cx="2799184" cy="27432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223656">
            <a:off x="9888609" y="2818554"/>
            <a:ext cx="2294056" cy="2385124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768890">
            <a:off x="3113606" y="5915587"/>
            <a:ext cx="2764957" cy="90489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337978">
            <a:off x="542274" y="2108911"/>
            <a:ext cx="1536574" cy="15002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41458">
            <a:off x="1264038" y="738445"/>
            <a:ext cx="9663926" cy="543375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221877">
            <a:off x="10041375" y="5498461"/>
            <a:ext cx="1440647" cy="82397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647350">
            <a:off x="735860" y="618256"/>
            <a:ext cx="2062049" cy="117938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-1387151">
            <a:off x="1047043" y="515512"/>
            <a:ext cx="1150503" cy="40790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rcRect/>
          <a:stretch>
            <a:fillRect/>
          </a:stretch>
        </p:blipFill>
        <p:spPr>
          <a:xfrm rot="-579270">
            <a:off x="809958" y="4236769"/>
            <a:ext cx="1400976" cy="137927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 rot="431368">
            <a:off x="5735238" y="501523"/>
            <a:ext cx="721526" cy="97026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 rot="1306233">
            <a:off x="7709309" y="5853857"/>
            <a:ext cx="669786" cy="674693"/>
          </a:xfrm>
          <a:prstGeom prst="rect">
            <a:avLst/>
          </a:prstGeom>
        </p:spPr>
      </p:pic>
      <p:grpSp>
        <p:nvGrpSpPr>
          <p:cNvPr id="16" name="Group 16"/>
          <p:cNvGrpSpPr/>
          <p:nvPr/>
        </p:nvGrpSpPr>
        <p:grpSpPr>
          <a:xfrm>
            <a:off x="9672467" y="585494"/>
            <a:ext cx="1745182" cy="1719797"/>
            <a:chOff x="157485" y="160047"/>
            <a:chExt cx="3490364" cy="3439595"/>
          </a:xfrm>
        </p:grpSpPr>
        <p:pic>
          <p:nvPicPr>
            <p:cNvPr id="17" name="Picture 17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4"/>
                </a:ext>
              </a:extLst>
            </a:blip>
            <a:srcRect/>
            <a:stretch>
              <a:fillRect/>
            </a:stretch>
          </p:blipFill>
          <p:spPr>
            <a:xfrm rot="331523">
              <a:off x="157485" y="160047"/>
              <a:ext cx="3490364" cy="3439595"/>
            </a:xfrm>
            <a:prstGeom prst="rect">
              <a:avLst/>
            </a:prstGeom>
          </p:spPr>
        </p:pic>
        <p:pic>
          <p:nvPicPr>
            <p:cNvPr id="18" name="Picture 18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6"/>
                </a:ext>
              </a:extLst>
            </a:blip>
            <a:srcRect/>
            <a:stretch>
              <a:fillRect/>
            </a:stretch>
          </p:blipFill>
          <p:spPr>
            <a:xfrm rot="-7810758">
              <a:off x="1368867" y="931723"/>
              <a:ext cx="1067600" cy="821487"/>
            </a:xfrm>
            <a:prstGeom prst="rect">
              <a:avLst/>
            </a:prstGeom>
          </p:spPr>
        </p:pic>
      </p:grpSp>
      <p:sp>
        <p:nvSpPr>
          <p:cNvPr id="21" name="TextBox 16">
            <a:extLst>
              <a:ext uri="{FF2B5EF4-FFF2-40B4-BE49-F238E27FC236}">
                <a16:creationId xmlns:a16="http://schemas.microsoft.com/office/drawing/2014/main" xmlns="" id="{D2DA5C9B-6B70-4A37-A751-7BBBABACD815}"/>
              </a:ext>
            </a:extLst>
          </p:cNvPr>
          <p:cNvSpPr txBox="1"/>
          <p:nvPr/>
        </p:nvSpPr>
        <p:spPr>
          <a:xfrm>
            <a:off x="1264038" y="3044953"/>
            <a:ext cx="9610130" cy="820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334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5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THỨC HOÁ HỌC</a:t>
            </a:r>
          </a:p>
        </p:txBody>
      </p:sp>
    </p:spTree>
    <p:extLst>
      <p:ext uri="{BB962C8B-B14F-4D97-AF65-F5344CB8AC3E}">
        <p14:creationId xmlns:p14="http://schemas.microsoft.com/office/powerpoint/2010/main" val="6131739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525539" y="1295400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998436" y="2344916"/>
            <a:ext cx="9948671" cy="1806201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341" y="4394200"/>
            <a:ext cx="3606800" cy="2454979"/>
          </a:xfrm>
          <a:prstGeom prst="rect">
            <a:avLst/>
          </a:prstGeom>
        </p:spPr>
      </p:pic>
      <p:pic>
        <p:nvPicPr>
          <p:cNvPr id="32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57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606242" y="708889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321780" y="1926167"/>
            <a:ext cx="10523004" cy="1806201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ogen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3600" baseline="-25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>
              <a:lnSpc>
                <a:spcPct val="130000"/>
              </a:lnSpc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600" baseline="-25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7" y="3992977"/>
            <a:ext cx="3606800" cy="2454979"/>
          </a:xfrm>
          <a:prstGeom prst="rect">
            <a:avLst/>
          </a:prstGeom>
        </p:spPr>
      </p:pic>
      <p:pic>
        <p:nvPicPr>
          <p:cNvPr id="32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4125238" y="4167358"/>
            <a:ext cx="6600673" cy="2169434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121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806185" y="982524"/>
            <a:ext cx="10820400" cy="866137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06709" y="2475254"/>
            <a:ext cx="5384800" cy="299720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fr-FR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470451" y="2489106"/>
            <a:ext cx="5625592" cy="401859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fr-FR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>
            <a:endCxn id="16" idx="0"/>
          </p:cNvCxnSpPr>
          <p:nvPr/>
        </p:nvCxnSpPr>
        <p:spPr>
          <a:xfrm>
            <a:off x="3099109" y="1937937"/>
            <a:ext cx="0" cy="5373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9164119" y="1867931"/>
            <a:ext cx="12700" cy="5874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4" name="Picture 6" descr="https://o.remove.bg/downloads/b6762936-360e-4fbd-b3c5-12ec925dc272/image-removebg-pre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760" y="5003800"/>
            <a:ext cx="2092960" cy="209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b="2381"/>
          <a:stretch/>
        </p:blipFill>
        <p:spPr>
          <a:xfrm>
            <a:off x="3898447" y="1977995"/>
            <a:ext cx="4826254" cy="3124200"/>
          </a:xfrm>
          <a:prstGeom prst="rect">
            <a:avLst/>
          </a:prstGeom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Rounded Rectangle 10"/>
          <p:cNvSpPr/>
          <p:nvPr/>
        </p:nvSpPr>
        <p:spPr>
          <a:xfrm>
            <a:off x="1156993" y="36123"/>
            <a:ext cx="10118785" cy="866137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ogen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3200" baseline="-25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-25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7571569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606242" y="708889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606242" y="1768471"/>
            <a:ext cx="10523004" cy="1806201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3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ctr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, helium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, carbon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,… </a:t>
            </a:r>
          </a:p>
          <a:p>
            <a:pPr algn="ctr">
              <a:lnSpc>
                <a:spcPct val="130000"/>
              </a:lnSpc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7" y="3992977"/>
            <a:ext cx="3606800" cy="2454979"/>
          </a:xfrm>
          <a:prstGeom prst="rect">
            <a:avLst/>
          </a:prstGeom>
        </p:spPr>
      </p:pic>
      <p:pic>
        <p:nvPicPr>
          <p:cNvPr id="32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4027052" y="3741456"/>
            <a:ext cx="7320652" cy="2169434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07517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557181">
            <a:off x="51384" y="36521"/>
            <a:ext cx="2004633" cy="2084211"/>
          </a:xfrm>
          <a:prstGeom prst="rect">
            <a:avLst/>
          </a:prstGeom>
        </p:spPr>
      </p:pic>
      <p:grpSp>
        <p:nvGrpSpPr>
          <p:cNvPr id="16" name="Group 20"/>
          <p:cNvGrpSpPr/>
          <p:nvPr/>
        </p:nvGrpSpPr>
        <p:grpSpPr>
          <a:xfrm>
            <a:off x="824519" y="1397000"/>
            <a:ext cx="10555663" cy="5048250"/>
            <a:chOff x="0" y="0"/>
            <a:chExt cx="5637179" cy="2428505"/>
          </a:xfrm>
        </p:grpSpPr>
        <p:sp>
          <p:nvSpPr>
            <p:cNvPr id="19" name="Freeform 21"/>
            <p:cNvSpPr/>
            <p:nvPr/>
          </p:nvSpPr>
          <p:spPr>
            <a:xfrm>
              <a:off x="16510" y="11430"/>
              <a:ext cx="5606699" cy="2404375"/>
            </a:xfrm>
            <a:custGeom>
              <a:avLst/>
              <a:gdLst/>
              <a:ahLst/>
              <a:cxnLst/>
              <a:rect l="l" t="t" r="r" b="b"/>
              <a:pathLst>
                <a:path w="5606699" h="2404375">
                  <a:moveTo>
                    <a:pt x="1270" y="0"/>
                  </a:moveTo>
                  <a:lnTo>
                    <a:pt x="5606699" y="15240"/>
                  </a:lnTo>
                  <a:lnTo>
                    <a:pt x="5574949" y="2404375"/>
                  </a:lnTo>
                  <a:lnTo>
                    <a:pt x="2029182" y="2404375"/>
                  </a:lnTo>
                  <a:lnTo>
                    <a:pt x="0" y="2377705"/>
                  </a:lnTo>
                  <a:lnTo>
                    <a:pt x="11430" y="771934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21" name="Freeform 22"/>
            <p:cNvSpPr/>
            <p:nvPr/>
          </p:nvSpPr>
          <p:spPr>
            <a:xfrm>
              <a:off x="0" y="-1270"/>
              <a:ext cx="5635909" cy="2429775"/>
            </a:xfrm>
            <a:custGeom>
              <a:avLst/>
              <a:gdLst/>
              <a:ahLst/>
              <a:cxnLst/>
              <a:rect l="l" t="t" r="r" b="b"/>
              <a:pathLst>
                <a:path w="5635909" h="2429775">
                  <a:moveTo>
                    <a:pt x="5601619" y="2404375"/>
                  </a:moveTo>
                  <a:cubicBezTo>
                    <a:pt x="5599079" y="2408185"/>
                    <a:pt x="5595269" y="2413265"/>
                    <a:pt x="5591459" y="2417075"/>
                  </a:cubicBezTo>
                  <a:cubicBezTo>
                    <a:pt x="5587649" y="2419615"/>
                    <a:pt x="5582569" y="2422155"/>
                    <a:pt x="5578759" y="2422155"/>
                  </a:cubicBezTo>
                  <a:cubicBezTo>
                    <a:pt x="5406791" y="2420885"/>
                    <a:pt x="5165756" y="2427235"/>
                    <a:pt x="4920257" y="2429775"/>
                  </a:cubicBezTo>
                  <a:cubicBezTo>
                    <a:pt x="4844376" y="2429775"/>
                    <a:pt x="4764031" y="2428505"/>
                    <a:pt x="4688149" y="2428505"/>
                  </a:cubicBezTo>
                  <a:cubicBezTo>
                    <a:pt x="4518532" y="2427235"/>
                    <a:pt x="4348915" y="2425965"/>
                    <a:pt x="4179298" y="2425965"/>
                  </a:cubicBezTo>
                  <a:lnTo>
                    <a:pt x="3625810" y="2425965"/>
                  </a:lnTo>
                  <a:cubicBezTo>
                    <a:pt x="3500829" y="2425965"/>
                    <a:pt x="3380311" y="2424695"/>
                    <a:pt x="3255330" y="2424695"/>
                  </a:cubicBezTo>
                  <a:cubicBezTo>
                    <a:pt x="3148204" y="2424695"/>
                    <a:pt x="3036613" y="2424695"/>
                    <a:pt x="2929487" y="2425965"/>
                  </a:cubicBezTo>
                  <a:lnTo>
                    <a:pt x="2862533" y="2425965"/>
                  </a:lnTo>
                  <a:cubicBezTo>
                    <a:pt x="2706306" y="2424695"/>
                    <a:pt x="965498" y="2423425"/>
                    <a:pt x="809272" y="2420885"/>
                  </a:cubicBezTo>
                  <a:cubicBezTo>
                    <a:pt x="715536" y="2419615"/>
                    <a:pt x="621801" y="2414535"/>
                    <a:pt x="528065" y="2411995"/>
                  </a:cubicBezTo>
                  <a:cubicBezTo>
                    <a:pt x="358448" y="2406915"/>
                    <a:pt x="188830" y="2403105"/>
                    <a:pt x="41910" y="2398025"/>
                  </a:cubicBezTo>
                  <a:cubicBezTo>
                    <a:pt x="33020" y="2396755"/>
                    <a:pt x="24130" y="2394215"/>
                    <a:pt x="16510" y="2390405"/>
                  </a:cubicBezTo>
                  <a:cubicBezTo>
                    <a:pt x="5080" y="2385325"/>
                    <a:pt x="0" y="2373895"/>
                    <a:pt x="1270" y="2356139"/>
                  </a:cubicBezTo>
                  <a:cubicBezTo>
                    <a:pt x="2540" y="2248781"/>
                    <a:pt x="3810" y="2139571"/>
                    <a:pt x="3810" y="2032213"/>
                  </a:cubicBezTo>
                  <a:cubicBezTo>
                    <a:pt x="5080" y="1923003"/>
                    <a:pt x="17780" y="777230"/>
                    <a:pt x="17780" y="668021"/>
                  </a:cubicBezTo>
                  <a:cubicBezTo>
                    <a:pt x="19050" y="562513"/>
                    <a:pt x="20320" y="457006"/>
                    <a:pt x="19050" y="349648"/>
                  </a:cubicBezTo>
                  <a:cubicBezTo>
                    <a:pt x="17780" y="244140"/>
                    <a:pt x="16510" y="140484"/>
                    <a:pt x="6350" y="48260"/>
                  </a:cubicBezTo>
                  <a:cubicBezTo>
                    <a:pt x="5080" y="35560"/>
                    <a:pt x="2540" y="22860"/>
                    <a:pt x="1270" y="10160"/>
                  </a:cubicBezTo>
                  <a:cubicBezTo>
                    <a:pt x="3810" y="8890"/>
                    <a:pt x="5080" y="7620"/>
                    <a:pt x="6350" y="7620"/>
                  </a:cubicBezTo>
                  <a:cubicBezTo>
                    <a:pt x="34290" y="6350"/>
                    <a:pt x="95095" y="5080"/>
                    <a:pt x="193294" y="3810"/>
                  </a:cubicBezTo>
                  <a:cubicBezTo>
                    <a:pt x="331666" y="1270"/>
                    <a:pt x="474501" y="1270"/>
                    <a:pt x="612873" y="1270"/>
                  </a:cubicBezTo>
                  <a:cubicBezTo>
                    <a:pt x="786954" y="2540"/>
                    <a:pt x="2545616" y="5080"/>
                    <a:pt x="2719697" y="6350"/>
                  </a:cubicBezTo>
                  <a:cubicBezTo>
                    <a:pt x="2889314" y="7620"/>
                    <a:pt x="3058932" y="7620"/>
                    <a:pt x="3228549" y="7620"/>
                  </a:cubicBezTo>
                  <a:cubicBezTo>
                    <a:pt x="3322284" y="7620"/>
                    <a:pt x="3416021" y="7620"/>
                    <a:pt x="3509756" y="8890"/>
                  </a:cubicBezTo>
                  <a:cubicBezTo>
                    <a:pt x="3692764" y="11430"/>
                    <a:pt x="3880236" y="10160"/>
                    <a:pt x="4063244" y="2540"/>
                  </a:cubicBezTo>
                  <a:cubicBezTo>
                    <a:pt x="4139125" y="0"/>
                    <a:pt x="4215007" y="2540"/>
                    <a:pt x="4290888" y="2540"/>
                  </a:cubicBezTo>
                  <a:cubicBezTo>
                    <a:pt x="4460505" y="2540"/>
                    <a:pt x="4630122" y="1270"/>
                    <a:pt x="4799740" y="3810"/>
                  </a:cubicBezTo>
                  <a:cubicBezTo>
                    <a:pt x="5013993" y="6350"/>
                    <a:pt x="5223782" y="13970"/>
                    <a:pt x="5438036" y="17780"/>
                  </a:cubicBezTo>
                  <a:cubicBezTo>
                    <a:pt x="5531772" y="20320"/>
                    <a:pt x="5569869" y="19050"/>
                    <a:pt x="5596539" y="21590"/>
                  </a:cubicBezTo>
                  <a:cubicBezTo>
                    <a:pt x="5605429" y="22860"/>
                    <a:pt x="5614319" y="25400"/>
                    <a:pt x="5623209" y="27940"/>
                  </a:cubicBezTo>
                  <a:cubicBezTo>
                    <a:pt x="5630829" y="30480"/>
                    <a:pt x="5634639" y="36830"/>
                    <a:pt x="5634639" y="46990"/>
                  </a:cubicBezTo>
                  <a:cubicBezTo>
                    <a:pt x="5635909" y="90506"/>
                    <a:pt x="5632099" y="146037"/>
                    <a:pt x="5628289" y="201567"/>
                  </a:cubicBezTo>
                  <a:cubicBezTo>
                    <a:pt x="5624479" y="247842"/>
                    <a:pt x="5623209" y="295968"/>
                    <a:pt x="5621939" y="342243"/>
                  </a:cubicBezTo>
                  <a:cubicBezTo>
                    <a:pt x="5619399" y="419986"/>
                    <a:pt x="5618129" y="497728"/>
                    <a:pt x="5616859" y="575470"/>
                  </a:cubicBezTo>
                  <a:cubicBezTo>
                    <a:pt x="5615589" y="647660"/>
                    <a:pt x="5614319" y="719849"/>
                    <a:pt x="5614319" y="792038"/>
                  </a:cubicBezTo>
                  <a:cubicBezTo>
                    <a:pt x="5614319" y="912354"/>
                    <a:pt x="5602889" y="2067382"/>
                    <a:pt x="5601619" y="2187697"/>
                  </a:cubicBezTo>
                  <a:cubicBezTo>
                    <a:pt x="5604159" y="2265440"/>
                    <a:pt x="5602889" y="2343182"/>
                    <a:pt x="5601619" y="2404375"/>
                  </a:cubicBezTo>
                  <a:close/>
                  <a:moveTo>
                    <a:pt x="17780" y="2373895"/>
                  </a:moveTo>
                  <a:cubicBezTo>
                    <a:pt x="22860" y="2375165"/>
                    <a:pt x="29210" y="2377705"/>
                    <a:pt x="36830" y="2377705"/>
                  </a:cubicBezTo>
                  <a:cubicBezTo>
                    <a:pt x="184367" y="2382785"/>
                    <a:pt x="367375" y="2387865"/>
                    <a:pt x="545919" y="2391675"/>
                  </a:cubicBezTo>
                  <a:cubicBezTo>
                    <a:pt x="630728" y="2394215"/>
                    <a:pt x="715536" y="2398025"/>
                    <a:pt x="804808" y="2399295"/>
                  </a:cubicBezTo>
                  <a:cubicBezTo>
                    <a:pt x="862835" y="2400565"/>
                    <a:pt x="2505444" y="2396755"/>
                    <a:pt x="2559007" y="2398025"/>
                  </a:cubicBezTo>
                  <a:cubicBezTo>
                    <a:pt x="2652743" y="2399295"/>
                    <a:pt x="2746479" y="2401835"/>
                    <a:pt x="2840215" y="2403105"/>
                  </a:cubicBezTo>
                  <a:cubicBezTo>
                    <a:pt x="2884851" y="2404375"/>
                    <a:pt x="2925023" y="2404375"/>
                    <a:pt x="2969659" y="2404375"/>
                  </a:cubicBezTo>
                  <a:cubicBezTo>
                    <a:pt x="3170522" y="2404375"/>
                    <a:pt x="3366920" y="2403105"/>
                    <a:pt x="3567783" y="2404375"/>
                  </a:cubicBezTo>
                  <a:cubicBezTo>
                    <a:pt x="3643664" y="2404375"/>
                    <a:pt x="3724010" y="2406915"/>
                    <a:pt x="3799891" y="2406915"/>
                  </a:cubicBezTo>
                  <a:cubicBezTo>
                    <a:pt x="3915945" y="2406915"/>
                    <a:pt x="4027535" y="2403105"/>
                    <a:pt x="4143589" y="2403105"/>
                  </a:cubicBezTo>
                  <a:cubicBezTo>
                    <a:pt x="4281961" y="2403105"/>
                    <a:pt x="4415869" y="2404375"/>
                    <a:pt x="4554241" y="2404375"/>
                  </a:cubicBezTo>
                  <a:cubicBezTo>
                    <a:pt x="4737249" y="2404375"/>
                    <a:pt x="4924721" y="2404375"/>
                    <a:pt x="5107729" y="2403105"/>
                  </a:cubicBezTo>
                  <a:cubicBezTo>
                    <a:pt x="5272882" y="2401835"/>
                    <a:pt x="5433572" y="2399295"/>
                    <a:pt x="5563519" y="2396755"/>
                  </a:cubicBezTo>
                  <a:cubicBezTo>
                    <a:pt x="5568599" y="2396755"/>
                    <a:pt x="5573679" y="2394215"/>
                    <a:pt x="5580029" y="2392945"/>
                  </a:cubicBezTo>
                  <a:cubicBezTo>
                    <a:pt x="5580029" y="2380245"/>
                    <a:pt x="5581299" y="2367545"/>
                    <a:pt x="5581299" y="2350586"/>
                  </a:cubicBezTo>
                  <a:lnTo>
                    <a:pt x="5581299" y="2293205"/>
                  </a:lnTo>
                  <a:cubicBezTo>
                    <a:pt x="5582569" y="2198803"/>
                    <a:pt x="5585109" y="2102551"/>
                    <a:pt x="5583839" y="2008150"/>
                  </a:cubicBezTo>
                  <a:cubicBezTo>
                    <a:pt x="5582569" y="1874877"/>
                    <a:pt x="5595269" y="708743"/>
                    <a:pt x="5599079" y="575470"/>
                  </a:cubicBezTo>
                  <a:cubicBezTo>
                    <a:pt x="5601619" y="497728"/>
                    <a:pt x="5604159" y="419986"/>
                    <a:pt x="5604159" y="342243"/>
                  </a:cubicBezTo>
                  <a:cubicBezTo>
                    <a:pt x="5604159" y="277458"/>
                    <a:pt x="5605429" y="214524"/>
                    <a:pt x="5613049" y="151590"/>
                  </a:cubicBezTo>
                  <a:cubicBezTo>
                    <a:pt x="5616859" y="114569"/>
                    <a:pt x="5619399" y="77549"/>
                    <a:pt x="5614319" y="49530"/>
                  </a:cubicBezTo>
                  <a:cubicBezTo>
                    <a:pt x="5606699" y="49530"/>
                    <a:pt x="5600349" y="48260"/>
                    <a:pt x="5592729" y="48260"/>
                  </a:cubicBezTo>
                  <a:cubicBezTo>
                    <a:pt x="5559709" y="45720"/>
                    <a:pt x="5469281" y="45720"/>
                    <a:pt x="5348763" y="40640"/>
                  </a:cubicBezTo>
                  <a:cubicBezTo>
                    <a:pt x="5125583" y="33020"/>
                    <a:pt x="4897939" y="27940"/>
                    <a:pt x="4674758" y="27940"/>
                  </a:cubicBezTo>
                  <a:cubicBezTo>
                    <a:pt x="4518532" y="27940"/>
                    <a:pt x="4357842" y="31750"/>
                    <a:pt x="4201616" y="24130"/>
                  </a:cubicBezTo>
                  <a:lnTo>
                    <a:pt x="4156980" y="24130"/>
                  </a:lnTo>
                  <a:cubicBezTo>
                    <a:pt x="4027535" y="27940"/>
                    <a:pt x="3889163" y="33020"/>
                    <a:pt x="3755255" y="34290"/>
                  </a:cubicBezTo>
                  <a:cubicBezTo>
                    <a:pt x="3607955" y="35560"/>
                    <a:pt x="3465120" y="31750"/>
                    <a:pt x="3317821" y="30480"/>
                  </a:cubicBezTo>
                  <a:cubicBezTo>
                    <a:pt x="3179449" y="29210"/>
                    <a:pt x="3041077" y="27940"/>
                    <a:pt x="2907169" y="27940"/>
                  </a:cubicBezTo>
                  <a:cubicBezTo>
                    <a:pt x="2858069" y="27940"/>
                    <a:pt x="2813433" y="29210"/>
                    <a:pt x="2764333" y="27940"/>
                  </a:cubicBezTo>
                  <a:cubicBezTo>
                    <a:pt x="2594716" y="26670"/>
                    <a:pt x="840517" y="24130"/>
                    <a:pt x="666436" y="24130"/>
                  </a:cubicBezTo>
                  <a:cubicBezTo>
                    <a:pt x="514674" y="22860"/>
                    <a:pt x="362911" y="24130"/>
                    <a:pt x="211148" y="24130"/>
                  </a:cubicBezTo>
                  <a:cubicBezTo>
                    <a:pt x="130803" y="24130"/>
                    <a:pt x="45720" y="24130"/>
                    <a:pt x="21590" y="25400"/>
                  </a:cubicBezTo>
                  <a:cubicBezTo>
                    <a:pt x="20320" y="25400"/>
                    <a:pt x="21590" y="36830"/>
                    <a:pt x="22860" y="41910"/>
                  </a:cubicBezTo>
                  <a:cubicBezTo>
                    <a:pt x="26670" y="84953"/>
                    <a:pt x="31750" y="144186"/>
                    <a:pt x="34290" y="201567"/>
                  </a:cubicBezTo>
                  <a:cubicBezTo>
                    <a:pt x="36830" y="305223"/>
                    <a:pt x="38100" y="408880"/>
                    <a:pt x="38100" y="512536"/>
                  </a:cubicBezTo>
                  <a:cubicBezTo>
                    <a:pt x="38100" y="579172"/>
                    <a:pt x="36830" y="643957"/>
                    <a:pt x="35560" y="710594"/>
                  </a:cubicBezTo>
                  <a:cubicBezTo>
                    <a:pt x="34290" y="775379"/>
                    <a:pt x="22860" y="1873026"/>
                    <a:pt x="21590" y="1935960"/>
                  </a:cubicBezTo>
                  <a:lnTo>
                    <a:pt x="21590" y="2058127"/>
                  </a:lnTo>
                  <a:cubicBezTo>
                    <a:pt x="21590" y="2150677"/>
                    <a:pt x="20320" y="2245078"/>
                    <a:pt x="20320" y="2337629"/>
                  </a:cubicBezTo>
                  <a:cubicBezTo>
                    <a:pt x="20320" y="2350586"/>
                    <a:pt x="19050" y="2361692"/>
                    <a:pt x="17780" y="2373895"/>
                  </a:cubicBezTo>
                  <a:close/>
                </a:path>
              </a:pathLst>
            </a:custGeom>
            <a:solidFill>
              <a:srgbClr val="442816"/>
            </a:solidFill>
          </p:spPr>
        </p:sp>
      </p:grpSp>
      <p:pic>
        <p:nvPicPr>
          <p:cNvPr id="27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431368">
            <a:off x="10396519" y="897335"/>
            <a:ext cx="583820" cy="785088"/>
          </a:xfrm>
          <a:prstGeom prst="rect">
            <a:avLst/>
          </a:prstGeom>
        </p:spPr>
      </p:pic>
      <p:pic>
        <p:nvPicPr>
          <p:cNvPr id="28" name="Picture 4" descr="https://o.remove.bg/downloads/d635bd1c-e5c6-4f78-aeef-7995e1f6375c/image-removebg-preview.png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89" b="43193"/>
          <a:stretch/>
        </p:blipFill>
        <p:spPr bwMode="auto">
          <a:xfrm rot="6136194">
            <a:off x="464964" y="5537690"/>
            <a:ext cx="1177472" cy="1614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8BDA736-42FA-8BA3-46C6-C5B8891DDFE4}"/>
              </a:ext>
            </a:extLst>
          </p:cNvPr>
          <p:cNvSpPr txBox="1"/>
          <p:nvPr/>
        </p:nvSpPr>
        <p:spPr>
          <a:xfrm>
            <a:off x="1128885" y="1636667"/>
            <a:ext cx="9715899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indent="-285750" algn="just"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q"/>
            </a:pP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indent="-285750" algn="just"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285750" marR="0" indent="-285750" algn="just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ế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marR="0" indent="-285750" algn="just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: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t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, helium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, carbon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,…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3580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606242" y="708889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606242" y="1768471"/>
            <a:ext cx="10523004" cy="1806201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3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ydrogen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ozone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</a:t>
            </a:r>
            <a:r>
              <a:rPr lang="en-US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  <a:p>
            <a:pPr algn="ctr">
              <a:lnSpc>
                <a:spcPct val="130000"/>
              </a:lnSpc>
            </a:pP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7" y="3992977"/>
            <a:ext cx="3606800" cy="2454979"/>
          </a:xfrm>
          <a:prstGeom prst="rect">
            <a:avLst/>
          </a:prstGeom>
        </p:spPr>
      </p:pic>
      <p:pic>
        <p:nvPicPr>
          <p:cNvPr id="32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4027052" y="3741456"/>
            <a:ext cx="7594972" cy="2169434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65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=""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13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557181">
            <a:off x="51384" y="36521"/>
            <a:ext cx="2004633" cy="2084211"/>
          </a:xfrm>
          <a:prstGeom prst="rect">
            <a:avLst/>
          </a:prstGeom>
        </p:spPr>
      </p:pic>
      <p:grpSp>
        <p:nvGrpSpPr>
          <p:cNvPr id="16" name="Group 20"/>
          <p:cNvGrpSpPr/>
          <p:nvPr/>
        </p:nvGrpSpPr>
        <p:grpSpPr>
          <a:xfrm>
            <a:off x="824519" y="1397000"/>
            <a:ext cx="10555663" cy="5048250"/>
            <a:chOff x="0" y="0"/>
            <a:chExt cx="5637179" cy="2428505"/>
          </a:xfrm>
        </p:grpSpPr>
        <p:sp>
          <p:nvSpPr>
            <p:cNvPr id="19" name="Freeform 21"/>
            <p:cNvSpPr/>
            <p:nvPr/>
          </p:nvSpPr>
          <p:spPr>
            <a:xfrm>
              <a:off x="16510" y="11430"/>
              <a:ext cx="5606699" cy="2404375"/>
            </a:xfrm>
            <a:custGeom>
              <a:avLst/>
              <a:gdLst/>
              <a:ahLst/>
              <a:cxnLst/>
              <a:rect l="l" t="t" r="r" b="b"/>
              <a:pathLst>
                <a:path w="5606699" h="2404375">
                  <a:moveTo>
                    <a:pt x="1270" y="0"/>
                  </a:moveTo>
                  <a:lnTo>
                    <a:pt x="5606699" y="15240"/>
                  </a:lnTo>
                  <a:lnTo>
                    <a:pt x="5574949" y="2404375"/>
                  </a:lnTo>
                  <a:lnTo>
                    <a:pt x="2029182" y="2404375"/>
                  </a:lnTo>
                  <a:lnTo>
                    <a:pt x="0" y="2377705"/>
                  </a:lnTo>
                  <a:lnTo>
                    <a:pt x="11430" y="771934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21" name="Freeform 22"/>
            <p:cNvSpPr/>
            <p:nvPr/>
          </p:nvSpPr>
          <p:spPr>
            <a:xfrm>
              <a:off x="0" y="-1270"/>
              <a:ext cx="5635909" cy="2429775"/>
            </a:xfrm>
            <a:custGeom>
              <a:avLst/>
              <a:gdLst/>
              <a:ahLst/>
              <a:cxnLst/>
              <a:rect l="l" t="t" r="r" b="b"/>
              <a:pathLst>
                <a:path w="5635909" h="2429775">
                  <a:moveTo>
                    <a:pt x="5601619" y="2404375"/>
                  </a:moveTo>
                  <a:cubicBezTo>
                    <a:pt x="5599079" y="2408185"/>
                    <a:pt x="5595269" y="2413265"/>
                    <a:pt x="5591459" y="2417075"/>
                  </a:cubicBezTo>
                  <a:cubicBezTo>
                    <a:pt x="5587649" y="2419615"/>
                    <a:pt x="5582569" y="2422155"/>
                    <a:pt x="5578759" y="2422155"/>
                  </a:cubicBezTo>
                  <a:cubicBezTo>
                    <a:pt x="5406791" y="2420885"/>
                    <a:pt x="5165756" y="2427235"/>
                    <a:pt x="4920257" y="2429775"/>
                  </a:cubicBezTo>
                  <a:cubicBezTo>
                    <a:pt x="4844376" y="2429775"/>
                    <a:pt x="4764031" y="2428505"/>
                    <a:pt x="4688149" y="2428505"/>
                  </a:cubicBezTo>
                  <a:cubicBezTo>
                    <a:pt x="4518532" y="2427235"/>
                    <a:pt x="4348915" y="2425965"/>
                    <a:pt x="4179298" y="2425965"/>
                  </a:cubicBezTo>
                  <a:lnTo>
                    <a:pt x="3625810" y="2425965"/>
                  </a:lnTo>
                  <a:cubicBezTo>
                    <a:pt x="3500829" y="2425965"/>
                    <a:pt x="3380311" y="2424695"/>
                    <a:pt x="3255330" y="2424695"/>
                  </a:cubicBezTo>
                  <a:cubicBezTo>
                    <a:pt x="3148204" y="2424695"/>
                    <a:pt x="3036613" y="2424695"/>
                    <a:pt x="2929487" y="2425965"/>
                  </a:cubicBezTo>
                  <a:lnTo>
                    <a:pt x="2862533" y="2425965"/>
                  </a:lnTo>
                  <a:cubicBezTo>
                    <a:pt x="2706306" y="2424695"/>
                    <a:pt x="965498" y="2423425"/>
                    <a:pt x="809272" y="2420885"/>
                  </a:cubicBezTo>
                  <a:cubicBezTo>
                    <a:pt x="715536" y="2419615"/>
                    <a:pt x="621801" y="2414535"/>
                    <a:pt x="528065" y="2411995"/>
                  </a:cubicBezTo>
                  <a:cubicBezTo>
                    <a:pt x="358448" y="2406915"/>
                    <a:pt x="188830" y="2403105"/>
                    <a:pt x="41910" y="2398025"/>
                  </a:cubicBezTo>
                  <a:cubicBezTo>
                    <a:pt x="33020" y="2396755"/>
                    <a:pt x="24130" y="2394215"/>
                    <a:pt x="16510" y="2390405"/>
                  </a:cubicBezTo>
                  <a:cubicBezTo>
                    <a:pt x="5080" y="2385325"/>
                    <a:pt x="0" y="2373895"/>
                    <a:pt x="1270" y="2356139"/>
                  </a:cubicBezTo>
                  <a:cubicBezTo>
                    <a:pt x="2540" y="2248781"/>
                    <a:pt x="3810" y="2139571"/>
                    <a:pt x="3810" y="2032213"/>
                  </a:cubicBezTo>
                  <a:cubicBezTo>
                    <a:pt x="5080" y="1923003"/>
                    <a:pt x="17780" y="777230"/>
                    <a:pt x="17780" y="668021"/>
                  </a:cubicBezTo>
                  <a:cubicBezTo>
                    <a:pt x="19050" y="562513"/>
                    <a:pt x="20320" y="457006"/>
                    <a:pt x="19050" y="349648"/>
                  </a:cubicBezTo>
                  <a:cubicBezTo>
                    <a:pt x="17780" y="244140"/>
                    <a:pt x="16510" y="140484"/>
                    <a:pt x="6350" y="48260"/>
                  </a:cubicBezTo>
                  <a:cubicBezTo>
                    <a:pt x="5080" y="35560"/>
                    <a:pt x="2540" y="22860"/>
                    <a:pt x="1270" y="10160"/>
                  </a:cubicBezTo>
                  <a:cubicBezTo>
                    <a:pt x="3810" y="8890"/>
                    <a:pt x="5080" y="7620"/>
                    <a:pt x="6350" y="7620"/>
                  </a:cubicBezTo>
                  <a:cubicBezTo>
                    <a:pt x="34290" y="6350"/>
                    <a:pt x="95095" y="5080"/>
                    <a:pt x="193294" y="3810"/>
                  </a:cubicBezTo>
                  <a:cubicBezTo>
                    <a:pt x="331666" y="1270"/>
                    <a:pt x="474501" y="1270"/>
                    <a:pt x="612873" y="1270"/>
                  </a:cubicBezTo>
                  <a:cubicBezTo>
                    <a:pt x="786954" y="2540"/>
                    <a:pt x="2545616" y="5080"/>
                    <a:pt x="2719697" y="6350"/>
                  </a:cubicBezTo>
                  <a:cubicBezTo>
                    <a:pt x="2889314" y="7620"/>
                    <a:pt x="3058932" y="7620"/>
                    <a:pt x="3228549" y="7620"/>
                  </a:cubicBezTo>
                  <a:cubicBezTo>
                    <a:pt x="3322284" y="7620"/>
                    <a:pt x="3416021" y="7620"/>
                    <a:pt x="3509756" y="8890"/>
                  </a:cubicBezTo>
                  <a:cubicBezTo>
                    <a:pt x="3692764" y="11430"/>
                    <a:pt x="3880236" y="10160"/>
                    <a:pt x="4063244" y="2540"/>
                  </a:cubicBezTo>
                  <a:cubicBezTo>
                    <a:pt x="4139125" y="0"/>
                    <a:pt x="4215007" y="2540"/>
                    <a:pt x="4290888" y="2540"/>
                  </a:cubicBezTo>
                  <a:cubicBezTo>
                    <a:pt x="4460505" y="2540"/>
                    <a:pt x="4630122" y="1270"/>
                    <a:pt x="4799740" y="3810"/>
                  </a:cubicBezTo>
                  <a:cubicBezTo>
                    <a:pt x="5013993" y="6350"/>
                    <a:pt x="5223782" y="13970"/>
                    <a:pt x="5438036" y="17780"/>
                  </a:cubicBezTo>
                  <a:cubicBezTo>
                    <a:pt x="5531772" y="20320"/>
                    <a:pt x="5569869" y="19050"/>
                    <a:pt x="5596539" y="21590"/>
                  </a:cubicBezTo>
                  <a:cubicBezTo>
                    <a:pt x="5605429" y="22860"/>
                    <a:pt x="5614319" y="25400"/>
                    <a:pt x="5623209" y="27940"/>
                  </a:cubicBezTo>
                  <a:cubicBezTo>
                    <a:pt x="5630829" y="30480"/>
                    <a:pt x="5634639" y="36830"/>
                    <a:pt x="5634639" y="46990"/>
                  </a:cubicBezTo>
                  <a:cubicBezTo>
                    <a:pt x="5635909" y="90506"/>
                    <a:pt x="5632099" y="146037"/>
                    <a:pt x="5628289" y="201567"/>
                  </a:cubicBezTo>
                  <a:cubicBezTo>
                    <a:pt x="5624479" y="247842"/>
                    <a:pt x="5623209" y="295968"/>
                    <a:pt x="5621939" y="342243"/>
                  </a:cubicBezTo>
                  <a:cubicBezTo>
                    <a:pt x="5619399" y="419986"/>
                    <a:pt x="5618129" y="497728"/>
                    <a:pt x="5616859" y="575470"/>
                  </a:cubicBezTo>
                  <a:cubicBezTo>
                    <a:pt x="5615589" y="647660"/>
                    <a:pt x="5614319" y="719849"/>
                    <a:pt x="5614319" y="792038"/>
                  </a:cubicBezTo>
                  <a:cubicBezTo>
                    <a:pt x="5614319" y="912354"/>
                    <a:pt x="5602889" y="2067382"/>
                    <a:pt x="5601619" y="2187697"/>
                  </a:cubicBezTo>
                  <a:cubicBezTo>
                    <a:pt x="5604159" y="2265440"/>
                    <a:pt x="5602889" y="2343182"/>
                    <a:pt x="5601619" y="2404375"/>
                  </a:cubicBezTo>
                  <a:close/>
                  <a:moveTo>
                    <a:pt x="17780" y="2373895"/>
                  </a:moveTo>
                  <a:cubicBezTo>
                    <a:pt x="22860" y="2375165"/>
                    <a:pt x="29210" y="2377705"/>
                    <a:pt x="36830" y="2377705"/>
                  </a:cubicBezTo>
                  <a:cubicBezTo>
                    <a:pt x="184367" y="2382785"/>
                    <a:pt x="367375" y="2387865"/>
                    <a:pt x="545919" y="2391675"/>
                  </a:cubicBezTo>
                  <a:cubicBezTo>
                    <a:pt x="630728" y="2394215"/>
                    <a:pt x="715536" y="2398025"/>
                    <a:pt x="804808" y="2399295"/>
                  </a:cubicBezTo>
                  <a:cubicBezTo>
                    <a:pt x="862835" y="2400565"/>
                    <a:pt x="2505444" y="2396755"/>
                    <a:pt x="2559007" y="2398025"/>
                  </a:cubicBezTo>
                  <a:cubicBezTo>
                    <a:pt x="2652743" y="2399295"/>
                    <a:pt x="2746479" y="2401835"/>
                    <a:pt x="2840215" y="2403105"/>
                  </a:cubicBezTo>
                  <a:cubicBezTo>
                    <a:pt x="2884851" y="2404375"/>
                    <a:pt x="2925023" y="2404375"/>
                    <a:pt x="2969659" y="2404375"/>
                  </a:cubicBezTo>
                  <a:cubicBezTo>
                    <a:pt x="3170522" y="2404375"/>
                    <a:pt x="3366920" y="2403105"/>
                    <a:pt x="3567783" y="2404375"/>
                  </a:cubicBezTo>
                  <a:cubicBezTo>
                    <a:pt x="3643664" y="2404375"/>
                    <a:pt x="3724010" y="2406915"/>
                    <a:pt x="3799891" y="2406915"/>
                  </a:cubicBezTo>
                  <a:cubicBezTo>
                    <a:pt x="3915945" y="2406915"/>
                    <a:pt x="4027535" y="2403105"/>
                    <a:pt x="4143589" y="2403105"/>
                  </a:cubicBezTo>
                  <a:cubicBezTo>
                    <a:pt x="4281961" y="2403105"/>
                    <a:pt x="4415869" y="2404375"/>
                    <a:pt x="4554241" y="2404375"/>
                  </a:cubicBezTo>
                  <a:cubicBezTo>
                    <a:pt x="4737249" y="2404375"/>
                    <a:pt x="4924721" y="2404375"/>
                    <a:pt x="5107729" y="2403105"/>
                  </a:cubicBezTo>
                  <a:cubicBezTo>
                    <a:pt x="5272882" y="2401835"/>
                    <a:pt x="5433572" y="2399295"/>
                    <a:pt x="5563519" y="2396755"/>
                  </a:cubicBezTo>
                  <a:cubicBezTo>
                    <a:pt x="5568599" y="2396755"/>
                    <a:pt x="5573679" y="2394215"/>
                    <a:pt x="5580029" y="2392945"/>
                  </a:cubicBezTo>
                  <a:cubicBezTo>
                    <a:pt x="5580029" y="2380245"/>
                    <a:pt x="5581299" y="2367545"/>
                    <a:pt x="5581299" y="2350586"/>
                  </a:cubicBezTo>
                  <a:lnTo>
                    <a:pt x="5581299" y="2293205"/>
                  </a:lnTo>
                  <a:cubicBezTo>
                    <a:pt x="5582569" y="2198803"/>
                    <a:pt x="5585109" y="2102551"/>
                    <a:pt x="5583839" y="2008150"/>
                  </a:cubicBezTo>
                  <a:cubicBezTo>
                    <a:pt x="5582569" y="1874877"/>
                    <a:pt x="5595269" y="708743"/>
                    <a:pt x="5599079" y="575470"/>
                  </a:cubicBezTo>
                  <a:cubicBezTo>
                    <a:pt x="5601619" y="497728"/>
                    <a:pt x="5604159" y="419986"/>
                    <a:pt x="5604159" y="342243"/>
                  </a:cubicBezTo>
                  <a:cubicBezTo>
                    <a:pt x="5604159" y="277458"/>
                    <a:pt x="5605429" y="214524"/>
                    <a:pt x="5613049" y="151590"/>
                  </a:cubicBezTo>
                  <a:cubicBezTo>
                    <a:pt x="5616859" y="114569"/>
                    <a:pt x="5619399" y="77549"/>
                    <a:pt x="5614319" y="49530"/>
                  </a:cubicBezTo>
                  <a:cubicBezTo>
                    <a:pt x="5606699" y="49530"/>
                    <a:pt x="5600349" y="48260"/>
                    <a:pt x="5592729" y="48260"/>
                  </a:cubicBezTo>
                  <a:cubicBezTo>
                    <a:pt x="5559709" y="45720"/>
                    <a:pt x="5469281" y="45720"/>
                    <a:pt x="5348763" y="40640"/>
                  </a:cubicBezTo>
                  <a:cubicBezTo>
                    <a:pt x="5125583" y="33020"/>
                    <a:pt x="4897939" y="27940"/>
                    <a:pt x="4674758" y="27940"/>
                  </a:cubicBezTo>
                  <a:cubicBezTo>
                    <a:pt x="4518532" y="27940"/>
                    <a:pt x="4357842" y="31750"/>
                    <a:pt x="4201616" y="24130"/>
                  </a:cubicBezTo>
                  <a:lnTo>
                    <a:pt x="4156980" y="24130"/>
                  </a:lnTo>
                  <a:cubicBezTo>
                    <a:pt x="4027535" y="27940"/>
                    <a:pt x="3889163" y="33020"/>
                    <a:pt x="3755255" y="34290"/>
                  </a:cubicBezTo>
                  <a:cubicBezTo>
                    <a:pt x="3607955" y="35560"/>
                    <a:pt x="3465120" y="31750"/>
                    <a:pt x="3317821" y="30480"/>
                  </a:cubicBezTo>
                  <a:cubicBezTo>
                    <a:pt x="3179449" y="29210"/>
                    <a:pt x="3041077" y="27940"/>
                    <a:pt x="2907169" y="27940"/>
                  </a:cubicBezTo>
                  <a:cubicBezTo>
                    <a:pt x="2858069" y="27940"/>
                    <a:pt x="2813433" y="29210"/>
                    <a:pt x="2764333" y="27940"/>
                  </a:cubicBezTo>
                  <a:cubicBezTo>
                    <a:pt x="2594716" y="26670"/>
                    <a:pt x="840517" y="24130"/>
                    <a:pt x="666436" y="24130"/>
                  </a:cubicBezTo>
                  <a:cubicBezTo>
                    <a:pt x="514674" y="22860"/>
                    <a:pt x="362911" y="24130"/>
                    <a:pt x="211148" y="24130"/>
                  </a:cubicBezTo>
                  <a:cubicBezTo>
                    <a:pt x="130803" y="24130"/>
                    <a:pt x="45720" y="24130"/>
                    <a:pt x="21590" y="25400"/>
                  </a:cubicBezTo>
                  <a:cubicBezTo>
                    <a:pt x="20320" y="25400"/>
                    <a:pt x="21590" y="36830"/>
                    <a:pt x="22860" y="41910"/>
                  </a:cubicBezTo>
                  <a:cubicBezTo>
                    <a:pt x="26670" y="84953"/>
                    <a:pt x="31750" y="144186"/>
                    <a:pt x="34290" y="201567"/>
                  </a:cubicBezTo>
                  <a:cubicBezTo>
                    <a:pt x="36830" y="305223"/>
                    <a:pt x="38100" y="408880"/>
                    <a:pt x="38100" y="512536"/>
                  </a:cubicBezTo>
                  <a:cubicBezTo>
                    <a:pt x="38100" y="579172"/>
                    <a:pt x="36830" y="643957"/>
                    <a:pt x="35560" y="710594"/>
                  </a:cubicBezTo>
                  <a:cubicBezTo>
                    <a:pt x="34290" y="775379"/>
                    <a:pt x="22860" y="1873026"/>
                    <a:pt x="21590" y="1935960"/>
                  </a:cubicBezTo>
                  <a:lnTo>
                    <a:pt x="21590" y="2058127"/>
                  </a:lnTo>
                  <a:cubicBezTo>
                    <a:pt x="21590" y="2150677"/>
                    <a:pt x="20320" y="2245078"/>
                    <a:pt x="20320" y="2337629"/>
                  </a:cubicBezTo>
                  <a:cubicBezTo>
                    <a:pt x="20320" y="2350586"/>
                    <a:pt x="19050" y="2361692"/>
                    <a:pt x="17780" y="2373895"/>
                  </a:cubicBezTo>
                  <a:close/>
                </a:path>
              </a:pathLst>
            </a:custGeom>
            <a:solidFill>
              <a:srgbClr val="442816"/>
            </a:solidFill>
          </p:spPr>
        </p:sp>
      </p:grpSp>
      <p:pic>
        <p:nvPicPr>
          <p:cNvPr id="27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431368">
            <a:off x="10396519" y="897335"/>
            <a:ext cx="583820" cy="785088"/>
          </a:xfrm>
          <a:prstGeom prst="rect">
            <a:avLst/>
          </a:prstGeom>
        </p:spPr>
      </p:pic>
      <p:pic>
        <p:nvPicPr>
          <p:cNvPr id="28" name="Picture 4" descr="https://o.remove.bg/downloads/d635bd1c-e5c6-4f78-aeef-7995e1f6375c/image-removebg-preview.png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89" b="43193"/>
          <a:stretch/>
        </p:blipFill>
        <p:spPr bwMode="auto">
          <a:xfrm rot="6136194">
            <a:off x="464964" y="5537690"/>
            <a:ext cx="1177472" cy="1614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8BDA736-42FA-8BA3-46C6-C5B8891DDFE4}"/>
              </a:ext>
            </a:extLst>
          </p:cNvPr>
          <p:cNvSpPr txBox="1"/>
          <p:nvPr/>
        </p:nvSpPr>
        <p:spPr>
          <a:xfrm>
            <a:off x="1128885" y="1674111"/>
            <a:ext cx="9715899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Aft>
                <a:spcPts val="1000"/>
              </a:spcAft>
              <a:buFont typeface="Wingdings" panose="05000000000000000000" pitchFamily="2" charset="2"/>
              <a:buChar char="q"/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: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ygen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</a:t>
            </a:r>
            <a:r>
              <a:rPr lang="en-US" sz="3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ozone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9962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557181">
            <a:off x="51384" y="36521"/>
            <a:ext cx="2004633" cy="2084211"/>
          </a:xfrm>
          <a:prstGeom prst="rect">
            <a:avLst/>
          </a:prstGeom>
        </p:spPr>
      </p:pic>
      <p:grpSp>
        <p:nvGrpSpPr>
          <p:cNvPr id="16" name="Group 20"/>
          <p:cNvGrpSpPr/>
          <p:nvPr/>
        </p:nvGrpSpPr>
        <p:grpSpPr>
          <a:xfrm>
            <a:off x="824519" y="1397000"/>
            <a:ext cx="10555663" cy="5048250"/>
            <a:chOff x="0" y="0"/>
            <a:chExt cx="5637179" cy="2428505"/>
          </a:xfrm>
        </p:grpSpPr>
        <p:sp>
          <p:nvSpPr>
            <p:cNvPr id="19" name="Freeform 21"/>
            <p:cNvSpPr/>
            <p:nvPr/>
          </p:nvSpPr>
          <p:spPr>
            <a:xfrm>
              <a:off x="16510" y="11430"/>
              <a:ext cx="5606699" cy="2404375"/>
            </a:xfrm>
            <a:custGeom>
              <a:avLst/>
              <a:gdLst/>
              <a:ahLst/>
              <a:cxnLst/>
              <a:rect l="l" t="t" r="r" b="b"/>
              <a:pathLst>
                <a:path w="5606699" h="2404375">
                  <a:moveTo>
                    <a:pt x="1270" y="0"/>
                  </a:moveTo>
                  <a:lnTo>
                    <a:pt x="5606699" y="15240"/>
                  </a:lnTo>
                  <a:lnTo>
                    <a:pt x="5574949" y="2404375"/>
                  </a:lnTo>
                  <a:lnTo>
                    <a:pt x="2029182" y="2404375"/>
                  </a:lnTo>
                  <a:lnTo>
                    <a:pt x="0" y="2377705"/>
                  </a:lnTo>
                  <a:lnTo>
                    <a:pt x="11430" y="771934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21" name="Freeform 22"/>
            <p:cNvSpPr/>
            <p:nvPr/>
          </p:nvSpPr>
          <p:spPr>
            <a:xfrm>
              <a:off x="0" y="-1270"/>
              <a:ext cx="5635909" cy="2429775"/>
            </a:xfrm>
            <a:custGeom>
              <a:avLst/>
              <a:gdLst/>
              <a:ahLst/>
              <a:cxnLst/>
              <a:rect l="l" t="t" r="r" b="b"/>
              <a:pathLst>
                <a:path w="5635909" h="2429775">
                  <a:moveTo>
                    <a:pt x="5601619" y="2404375"/>
                  </a:moveTo>
                  <a:cubicBezTo>
                    <a:pt x="5599079" y="2408185"/>
                    <a:pt x="5595269" y="2413265"/>
                    <a:pt x="5591459" y="2417075"/>
                  </a:cubicBezTo>
                  <a:cubicBezTo>
                    <a:pt x="5587649" y="2419615"/>
                    <a:pt x="5582569" y="2422155"/>
                    <a:pt x="5578759" y="2422155"/>
                  </a:cubicBezTo>
                  <a:cubicBezTo>
                    <a:pt x="5406791" y="2420885"/>
                    <a:pt x="5165756" y="2427235"/>
                    <a:pt x="4920257" y="2429775"/>
                  </a:cubicBezTo>
                  <a:cubicBezTo>
                    <a:pt x="4844376" y="2429775"/>
                    <a:pt x="4764031" y="2428505"/>
                    <a:pt x="4688149" y="2428505"/>
                  </a:cubicBezTo>
                  <a:cubicBezTo>
                    <a:pt x="4518532" y="2427235"/>
                    <a:pt x="4348915" y="2425965"/>
                    <a:pt x="4179298" y="2425965"/>
                  </a:cubicBezTo>
                  <a:lnTo>
                    <a:pt x="3625810" y="2425965"/>
                  </a:lnTo>
                  <a:cubicBezTo>
                    <a:pt x="3500829" y="2425965"/>
                    <a:pt x="3380311" y="2424695"/>
                    <a:pt x="3255330" y="2424695"/>
                  </a:cubicBezTo>
                  <a:cubicBezTo>
                    <a:pt x="3148204" y="2424695"/>
                    <a:pt x="3036613" y="2424695"/>
                    <a:pt x="2929487" y="2425965"/>
                  </a:cubicBezTo>
                  <a:lnTo>
                    <a:pt x="2862533" y="2425965"/>
                  </a:lnTo>
                  <a:cubicBezTo>
                    <a:pt x="2706306" y="2424695"/>
                    <a:pt x="965498" y="2423425"/>
                    <a:pt x="809272" y="2420885"/>
                  </a:cubicBezTo>
                  <a:cubicBezTo>
                    <a:pt x="715536" y="2419615"/>
                    <a:pt x="621801" y="2414535"/>
                    <a:pt x="528065" y="2411995"/>
                  </a:cubicBezTo>
                  <a:cubicBezTo>
                    <a:pt x="358448" y="2406915"/>
                    <a:pt x="188830" y="2403105"/>
                    <a:pt x="41910" y="2398025"/>
                  </a:cubicBezTo>
                  <a:cubicBezTo>
                    <a:pt x="33020" y="2396755"/>
                    <a:pt x="24130" y="2394215"/>
                    <a:pt x="16510" y="2390405"/>
                  </a:cubicBezTo>
                  <a:cubicBezTo>
                    <a:pt x="5080" y="2385325"/>
                    <a:pt x="0" y="2373895"/>
                    <a:pt x="1270" y="2356139"/>
                  </a:cubicBezTo>
                  <a:cubicBezTo>
                    <a:pt x="2540" y="2248781"/>
                    <a:pt x="3810" y="2139571"/>
                    <a:pt x="3810" y="2032213"/>
                  </a:cubicBezTo>
                  <a:cubicBezTo>
                    <a:pt x="5080" y="1923003"/>
                    <a:pt x="17780" y="777230"/>
                    <a:pt x="17780" y="668021"/>
                  </a:cubicBezTo>
                  <a:cubicBezTo>
                    <a:pt x="19050" y="562513"/>
                    <a:pt x="20320" y="457006"/>
                    <a:pt x="19050" y="349648"/>
                  </a:cubicBezTo>
                  <a:cubicBezTo>
                    <a:pt x="17780" y="244140"/>
                    <a:pt x="16510" y="140484"/>
                    <a:pt x="6350" y="48260"/>
                  </a:cubicBezTo>
                  <a:cubicBezTo>
                    <a:pt x="5080" y="35560"/>
                    <a:pt x="2540" y="22860"/>
                    <a:pt x="1270" y="10160"/>
                  </a:cubicBezTo>
                  <a:cubicBezTo>
                    <a:pt x="3810" y="8890"/>
                    <a:pt x="5080" y="7620"/>
                    <a:pt x="6350" y="7620"/>
                  </a:cubicBezTo>
                  <a:cubicBezTo>
                    <a:pt x="34290" y="6350"/>
                    <a:pt x="95095" y="5080"/>
                    <a:pt x="193294" y="3810"/>
                  </a:cubicBezTo>
                  <a:cubicBezTo>
                    <a:pt x="331666" y="1270"/>
                    <a:pt x="474501" y="1270"/>
                    <a:pt x="612873" y="1270"/>
                  </a:cubicBezTo>
                  <a:cubicBezTo>
                    <a:pt x="786954" y="2540"/>
                    <a:pt x="2545616" y="5080"/>
                    <a:pt x="2719697" y="6350"/>
                  </a:cubicBezTo>
                  <a:cubicBezTo>
                    <a:pt x="2889314" y="7620"/>
                    <a:pt x="3058932" y="7620"/>
                    <a:pt x="3228549" y="7620"/>
                  </a:cubicBezTo>
                  <a:cubicBezTo>
                    <a:pt x="3322284" y="7620"/>
                    <a:pt x="3416021" y="7620"/>
                    <a:pt x="3509756" y="8890"/>
                  </a:cubicBezTo>
                  <a:cubicBezTo>
                    <a:pt x="3692764" y="11430"/>
                    <a:pt x="3880236" y="10160"/>
                    <a:pt x="4063244" y="2540"/>
                  </a:cubicBezTo>
                  <a:cubicBezTo>
                    <a:pt x="4139125" y="0"/>
                    <a:pt x="4215007" y="2540"/>
                    <a:pt x="4290888" y="2540"/>
                  </a:cubicBezTo>
                  <a:cubicBezTo>
                    <a:pt x="4460505" y="2540"/>
                    <a:pt x="4630122" y="1270"/>
                    <a:pt x="4799740" y="3810"/>
                  </a:cubicBezTo>
                  <a:cubicBezTo>
                    <a:pt x="5013993" y="6350"/>
                    <a:pt x="5223782" y="13970"/>
                    <a:pt x="5438036" y="17780"/>
                  </a:cubicBezTo>
                  <a:cubicBezTo>
                    <a:pt x="5531772" y="20320"/>
                    <a:pt x="5569869" y="19050"/>
                    <a:pt x="5596539" y="21590"/>
                  </a:cubicBezTo>
                  <a:cubicBezTo>
                    <a:pt x="5605429" y="22860"/>
                    <a:pt x="5614319" y="25400"/>
                    <a:pt x="5623209" y="27940"/>
                  </a:cubicBezTo>
                  <a:cubicBezTo>
                    <a:pt x="5630829" y="30480"/>
                    <a:pt x="5634639" y="36830"/>
                    <a:pt x="5634639" y="46990"/>
                  </a:cubicBezTo>
                  <a:cubicBezTo>
                    <a:pt x="5635909" y="90506"/>
                    <a:pt x="5632099" y="146037"/>
                    <a:pt x="5628289" y="201567"/>
                  </a:cubicBezTo>
                  <a:cubicBezTo>
                    <a:pt x="5624479" y="247842"/>
                    <a:pt x="5623209" y="295968"/>
                    <a:pt x="5621939" y="342243"/>
                  </a:cubicBezTo>
                  <a:cubicBezTo>
                    <a:pt x="5619399" y="419986"/>
                    <a:pt x="5618129" y="497728"/>
                    <a:pt x="5616859" y="575470"/>
                  </a:cubicBezTo>
                  <a:cubicBezTo>
                    <a:pt x="5615589" y="647660"/>
                    <a:pt x="5614319" y="719849"/>
                    <a:pt x="5614319" y="792038"/>
                  </a:cubicBezTo>
                  <a:cubicBezTo>
                    <a:pt x="5614319" y="912354"/>
                    <a:pt x="5602889" y="2067382"/>
                    <a:pt x="5601619" y="2187697"/>
                  </a:cubicBezTo>
                  <a:cubicBezTo>
                    <a:pt x="5604159" y="2265440"/>
                    <a:pt x="5602889" y="2343182"/>
                    <a:pt x="5601619" y="2404375"/>
                  </a:cubicBezTo>
                  <a:close/>
                  <a:moveTo>
                    <a:pt x="17780" y="2373895"/>
                  </a:moveTo>
                  <a:cubicBezTo>
                    <a:pt x="22860" y="2375165"/>
                    <a:pt x="29210" y="2377705"/>
                    <a:pt x="36830" y="2377705"/>
                  </a:cubicBezTo>
                  <a:cubicBezTo>
                    <a:pt x="184367" y="2382785"/>
                    <a:pt x="367375" y="2387865"/>
                    <a:pt x="545919" y="2391675"/>
                  </a:cubicBezTo>
                  <a:cubicBezTo>
                    <a:pt x="630728" y="2394215"/>
                    <a:pt x="715536" y="2398025"/>
                    <a:pt x="804808" y="2399295"/>
                  </a:cubicBezTo>
                  <a:cubicBezTo>
                    <a:pt x="862835" y="2400565"/>
                    <a:pt x="2505444" y="2396755"/>
                    <a:pt x="2559007" y="2398025"/>
                  </a:cubicBezTo>
                  <a:cubicBezTo>
                    <a:pt x="2652743" y="2399295"/>
                    <a:pt x="2746479" y="2401835"/>
                    <a:pt x="2840215" y="2403105"/>
                  </a:cubicBezTo>
                  <a:cubicBezTo>
                    <a:pt x="2884851" y="2404375"/>
                    <a:pt x="2925023" y="2404375"/>
                    <a:pt x="2969659" y="2404375"/>
                  </a:cubicBezTo>
                  <a:cubicBezTo>
                    <a:pt x="3170522" y="2404375"/>
                    <a:pt x="3366920" y="2403105"/>
                    <a:pt x="3567783" y="2404375"/>
                  </a:cubicBezTo>
                  <a:cubicBezTo>
                    <a:pt x="3643664" y="2404375"/>
                    <a:pt x="3724010" y="2406915"/>
                    <a:pt x="3799891" y="2406915"/>
                  </a:cubicBezTo>
                  <a:cubicBezTo>
                    <a:pt x="3915945" y="2406915"/>
                    <a:pt x="4027535" y="2403105"/>
                    <a:pt x="4143589" y="2403105"/>
                  </a:cubicBezTo>
                  <a:cubicBezTo>
                    <a:pt x="4281961" y="2403105"/>
                    <a:pt x="4415869" y="2404375"/>
                    <a:pt x="4554241" y="2404375"/>
                  </a:cubicBezTo>
                  <a:cubicBezTo>
                    <a:pt x="4737249" y="2404375"/>
                    <a:pt x="4924721" y="2404375"/>
                    <a:pt x="5107729" y="2403105"/>
                  </a:cubicBezTo>
                  <a:cubicBezTo>
                    <a:pt x="5272882" y="2401835"/>
                    <a:pt x="5433572" y="2399295"/>
                    <a:pt x="5563519" y="2396755"/>
                  </a:cubicBezTo>
                  <a:cubicBezTo>
                    <a:pt x="5568599" y="2396755"/>
                    <a:pt x="5573679" y="2394215"/>
                    <a:pt x="5580029" y="2392945"/>
                  </a:cubicBezTo>
                  <a:cubicBezTo>
                    <a:pt x="5580029" y="2380245"/>
                    <a:pt x="5581299" y="2367545"/>
                    <a:pt x="5581299" y="2350586"/>
                  </a:cubicBezTo>
                  <a:lnTo>
                    <a:pt x="5581299" y="2293205"/>
                  </a:lnTo>
                  <a:cubicBezTo>
                    <a:pt x="5582569" y="2198803"/>
                    <a:pt x="5585109" y="2102551"/>
                    <a:pt x="5583839" y="2008150"/>
                  </a:cubicBezTo>
                  <a:cubicBezTo>
                    <a:pt x="5582569" y="1874877"/>
                    <a:pt x="5595269" y="708743"/>
                    <a:pt x="5599079" y="575470"/>
                  </a:cubicBezTo>
                  <a:cubicBezTo>
                    <a:pt x="5601619" y="497728"/>
                    <a:pt x="5604159" y="419986"/>
                    <a:pt x="5604159" y="342243"/>
                  </a:cubicBezTo>
                  <a:cubicBezTo>
                    <a:pt x="5604159" y="277458"/>
                    <a:pt x="5605429" y="214524"/>
                    <a:pt x="5613049" y="151590"/>
                  </a:cubicBezTo>
                  <a:cubicBezTo>
                    <a:pt x="5616859" y="114569"/>
                    <a:pt x="5619399" y="77549"/>
                    <a:pt x="5614319" y="49530"/>
                  </a:cubicBezTo>
                  <a:cubicBezTo>
                    <a:pt x="5606699" y="49530"/>
                    <a:pt x="5600349" y="48260"/>
                    <a:pt x="5592729" y="48260"/>
                  </a:cubicBezTo>
                  <a:cubicBezTo>
                    <a:pt x="5559709" y="45720"/>
                    <a:pt x="5469281" y="45720"/>
                    <a:pt x="5348763" y="40640"/>
                  </a:cubicBezTo>
                  <a:cubicBezTo>
                    <a:pt x="5125583" y="33020"/>
                    <a:pt x="4897939" y="27940"/>
                    <a:pt x="4674758" y="27940"/>
                  </a:cubicBezTo>
                  <a:cubicBezTo>
                    <a:pt x="4518532" y="27940"/>
                    <a:pt x="4357842" y="31750"/>
                    <a:pt x="4201616" y="24130"/>
                  </a:cubicBezTo>
                  <a:lnTo>
                    <a:pt x="4156980" y="24130"/>
                  </a:lnTo>
                  <a:cubicBezTo>
                    <a:pt x="4027535" y="27940"/>
                    <a:pt x="3889163" y="33020"/>
                    <a:pt x="3755255" y="34290"/>
                  </a:cubicBezTo>
                  <a:cubicBezTo>
                    <a:pt x="3607955" y="35560"/>
                    <a:pt x="3465120" y="31750"/>
                    <a:pt x="3317821" y="30480"/>
                  </a:cubicBezTo>
                  <a:cubicBezTo>
                    <a:pt x="3179449" y="29210"/>
                    <a:pt x="3041077" y="27940"/>
                    <a:pt x="2907169" y="27940"/>
                  </a:cubicBezTo>
                  <a:cubicBezTo>
                    <a:pt x="2858069" y="27940"/>
                    <a:pt x="2813433" y="29210"/>
                    <a:pt x="2764333" y="27940"/>
                  </a:cubicBezTo>
                  <a:cubicBezTo>
                    <a:pt x="2594716" y="26670"/>
                    <a:pt x="840517" y="24130"/>
                    <a:pt x="666436" y="24130"/>
                  </a:cubicBezTo>
                  <a:cubicBezTo>
                    <a:pt x="514674" y="22860"/>
                    <a:pt x="362911" y="24130"/>
                    <a:pt x="211148" y="24130"/>
                  </a:cubicBezTo>
                  <a:cubicBezTo>
                    <a:pt x="130803" y="24130"/>
                    <a:pt x="45720" y="24130"/>
                    <a:pt x="21590" y="25400"/>
                  </a:cubicBezTo>
                  <a:cubicBezTo>
                    <a:pt x="20320" y="25400"/>
                    <a:pt x="21590" y="36830"/>
                    <a:pt x="22860" y="41910"/>
                  </a:cubicBezTo>
                  <a:cubicBezTo>
                    <a:pt x="26670" y="84953"/>
                    <a:pt x="31750" y="144186"/>
                    <a:pt x="34290" y="201567"/>
                  </a:cubicBezTo>
                  <a:cubicBezTo>
                    <a:pt x="36830" y="305223"/>
                    <a:pt x="38100" y="408880"/>
                    <a:pt x="38100" y="512536"/>
                  </a:cubicBezTo>
                  <a:cubicBezTo>
                    <a:pt x="38100" y="579172"/>
                    <a:pt x="36830" y="643957"/>
                    <a:pt x="35560" y="710594"/>
                  </a:cubicBezTo>
                  <a:cubicBezTo>
                    <a:pt x="34290" y="775379"/>
                    <a:pt x="22860" y="1873026"/>
                    <a:pt x="21590" y="1935960"/>
                  </a:cubicBezTo>
                  <a:lnTo>
                    <a:pt x="21590" y="2058127"/>
                  </a:lnTo>
                  <a:cubicBezTo>
                    <a:pt x="21590" y="2150677"/>
                    <a:pt x="20320" y="2245078"/>
                    <a:pt x="20320" y="2337629"/>
                  </a:cubicBezTo>
                  <a:cubicBezTo>
                    <a:pt x="20320" y="2350586"/>
                    <a:pt x="19050" y="2361692"/>
                    <a:pt x="17780" y="2373895"/>
                  </a:cubicBezTo>
                  <a:close/>
                </a:path>
              </a:pathLst>
            </a:custGeom>
            <a:solidFill>
              <a:srgbClr val="442816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>
            <a:off x="1445851" y="1698596"/>
            <a:ext cx="2875225" cy="2305408"/>
          </a:xfrm>
          <a:prstGeom prst="rect">
            <a:avLst/>
          </a:prstGeom>
        </p:spPr>
      </p:pic>
      <p:pic>
        <p:nvPicPr>
          <p:cNvPr id="27" name="Picture 12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431368">
            <a:off x="10396519" y="897335"/>
            <a:ext cx="583820" cy="785088"/>
          </a:xfrm>
          <a:prstGeom prst="rect">
            <a:avLst/>
          </a:prstGeom>
        </p:spPr>
      </p:pic>
      <p:sp>
        <p:nvSpPr>
          <p:cNvPr id="13" name="Rounded Rectangular Callout 12"/>
          <p:cNvSpPr/>
          <p:nvPr/>
        </p:nvSpPr>
        <p:spPr>
          <a:xfrm>
            <a:off x="4978400" y="2209800"/>
            <a:ext cx="5831539" cy="1786019"/>
          </a:xfrm>
          <a:prstGeom prst="wedgeRoundRectCallout">
            <a:avLst>
              <a:gd name="adj1" fmla="val -57635"/>
              <a:gd name="adj2" fmla="val 12689"/>
              <a:gd name="adj3" fmla="val 16667"/>
            </a:avLst>
          </a:prstGeom>
          <a:solidFill>
            <a:srgbClr val="FFD76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Cho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015996" y="4445000"/>
            <a:ext cx="8160008" cy="154049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CE6342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800" b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 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4" descr="https://o.remove.bg/downloads/d635bd1c-e5c6-4f78-aeef-7995e1f6375c/image-removebg-preview.png"/>
          <p:cNvPicPr>
            <a:picLocks noChangeAspect="1" noChangeArrowheads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89" b="43193"/>
          <a:stretch/>
        </p:blipFill>
        <p:spPr bwMode="auto">
          <a:xfrm rot="6136194">
            <a:off x="464964" y="5537690"/>
            <a:ext cx="1177472" cy="1614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2351054" y="168920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2351054" y="814399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1513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557181">
            <a:off x="51384" y="36521"/>
            <a:ext cx="2004633" cy="2084211"/>
          </a:xfrm>
          <a:prstGeom prst="rect">
            <a:avLst/>
          </a:prstGeom>
        </p:spPr>
      </p:pic>
      <p:pic>
        <p:nvPicPr>
          <p:cNvPr id="27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431368">
            <a:off x="11173760" y="316345"/>
            <a:ext cx="583820" cy="785088"/>
          </a:xfrm>
          <a:prstGeom prst="rect">
            <a:avLst/>
          </a:prstGeom>
        </p:spPr>
      </p:pic>
      <p:pic>
        <p:nvPicPr>
          <p:cNvPr id="28" name="Picture 4" descr="https://o.remove.bg/downloads/d635bd1c-e5c6-4f78-aeef-7995e1f6375c/image-removebg-preview.png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89" b="43193"/>
          <a:stretch/>
        </p:blipFill>
        <p:spPr bwMode="auto">
          <a:xfrm rot="6136194">
            <a:off x="464964" y="5537690"/>
            <a:ext cx="1177472" cy="1614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594601"/>
              </p:ext>
            </p:extLst>
          </p:nvPr>
        </p:nvGraphicFramePr>
        <p:xfrm>
          <a:off x="-2" y="1402252"/>
          <a:ext cx="12192002" cy="64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3954"/>
                <a:gridCol w="5718048"/>
              </a:tblGrid>
              <a:tr h="54557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600" u="sng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u="sng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600" u="sng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ếm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phi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indent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 VD: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ắ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e, helium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He, carbon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C,…</a:t>
                      </a:r>
                    </a:p>
                    <a:p>
                      <a:pPr marL="0" marR="0" indent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phi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ê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indent="0" algn="just">
                        <a:lnSpc>
                          <a:spcPct val="100000"/>
                        </a:lnSpc>
                        <a:spcAft>
                          <a:spcPts val="100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 VD: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oxygen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ozone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8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…</a:t>
                      </a:r>
                    </a:p>
                    <a:p>
                      <a:pPr marL="285750" marR="0" indent="-285750" algn="just"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Arial" panose="020B0604020202020204" pitchFamily="34" charset="0"/>
                        <a:buChar char="•"/>
                      </a:pPr>
                      <a:endParaRPr lang="en-US" sz="24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endParaRPr lang="en-US" baseline="0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6684264" y="1402252"/>
            <a:ext cx="5340096" cy="4924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 defTabSz="609630">
              <a:defRPr/>
            </a:pP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6483096" y="1961844"/>
            <a:ext cx="5708904" cy="307776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defTabSz="609630">
              <a:defRPr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D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ethane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Cl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  <a:p>
            <a:pPr lvl="0" algn="ctr" defTabSz="609630">
              <a:defRPr/>
            </a:pPr>
            <a:endParaRPr lang="en-US" sz="2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3617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851556">
            <a:off x="10408715" y="961692"/>
            <a:ext cx="2120440" cy="208959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35400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97000" y="924512"/>
            <a:ext cx="9398000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2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4"/>
              </a:ext>
            </a:extLst>
          </a:blip>
          <a:srcRect/>
          <a:stretch>
            <a:fillRect/>
          </a:stretch>
        </p:blipFill>
        <p:spPr>
          <a:xfrm rot="10589948">
            <a:off x="509146" y="74101"/>
            <a:ext cx="1318509" cy="1287345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1219200" y="2045594"/>
            <a:ext cx="4204583" cy="1862771"/>
          </a:xfrm>
          <a:prstGeom prst="roundRect">
            <a:avLst/>
          </a:prstGeom>
          <a:solidFill>
            <a:srgbClr val="4C917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odium sulfide,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219200" y="4608616"/>
            <a:ext cx="4204583" cy="1175077"/>
          </a:xfrm>
          <a:prstGeom prst="roundRect">
            <a:avLst/>
          </a:prstGeom>
          <a:solidFill>
            <a:schemeClr val="accent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="1" baseline="-25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15" name="Straight Arrow Connector 14"/>
          <p:cNvCxnSpPr>
            <a:stCxn id="13" idx="2"/>
            <a:endCxn id="14" idx="0"/>
          </p:cNvCxnSpPr>
          <p:nvPr/>
        </p:nvCxnSpPr>
        <p:spPr>
          <a:xfrm>
            <a:off x="3321491" y="3908365"/>
            <a:ext cx="0" cy="7002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5892801" y="2045594"/>
            <a:ext cx="5085139" cy="1862771"/>
          </a:xfrm>
          <a:prstGeom prst="roundRect">
            <a:avLst/>
          </a:prstGeom>
          <a:solidFill>
            <a:srgbClr val="4C917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hosphoric acid,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892801" y="4608616"/>
            <a:ext cx="5085139" cy="1175077"/>
          </a:xfrm>
          <a:prstGeom prst="roundRect">
            <a:avLst/>
          </a:prstGeom>
          <a:solidFill>
            <a:schemeClr val="accent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800" b="1" baseline="-25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stCxn id="23" idx="2"/>
            <a:endCxn id="24" idx="0"/>
          </p:cNvCxnSpPr>
          <p:nvPr/>
        </p:nvCxnSpPr>
        <p:spPr>
          <a:xfrm flipH="1">
            <a:off x="8435370" y="3908365"/>
            <a:ext cx="1" cy="7002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7"/>
          <p:cNvPicPr>
            <a:picLocks noChangeAspect="1"/>
          </p:cNvPicPr>
          <p:nvPr/>
        </p:nvPicPr>
        <p:blipFill>
          <a:blip r:embed="rId5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9"/>
              </a:ext>
            </a:extLst>
          </a:blip>
          <a:srcRect/>
          <a:stretch>
            <a:fillRect/>
          </a:stretch>
        </p:blipFill>
        <p:spPr>
          <a:xfrm>
            <a:off x="10438246" y="5326929"/>
            <a:ext cx="154329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453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  <p:bldP spid="14" grpId="0" animBg="1"/>
      <p:bldP spid="23" grpId="0" animBg="1"/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851556">
            <a:off x="10408715" y="961692"/>
            <a:ext cx="2120440" cy="208959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35400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>
          <a:blip r:embed="rId2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4"/>
              </a:ext>
            </a:extLst>
          </a:blip>
          <a:srcRect/>
          <a:stretch>
            <a:fillRect/>
          </a:stretch>
        </p:blipFill>
        <p:spPr>
          <a:xfrm rot="10589948">
            <a:off x="509146" y="74101"/>
            <a:ext cx="1318509" cy="12873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22400" y="952718"/>
            <a:ext cx="9347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1080166" y="3124200"/>
            <a:ext cx="10031669" cy="26811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5217974" y="4855766"/>
            <a:ext cx="755336" cy="4821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2533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533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533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439210" y="4857195"/>
            <a:ext cx="724878" cy="4821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2533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endParaRPr lang="en-US" sz="2533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099063" y="4857195"/>
            <a:ext cx="611065" cy="4821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2533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2533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533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27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9"/>
              </a:ext>
            </a:extLst>
          </a:blip>
          <a:srcRect/>
          <a:stretch>
            <a:fillRect/>
          </a:stretch>
        </p:blipFill>
        <p:spPr>
          <a:xfrm>
            <a:off x="10438246" y="5326929"/>
            <a:ext cx="154329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8702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851556">
            <a:off x="10408715" y="961692"/>
            <a:ext cx="2120440" cy="208959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35400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68400" y="1400501"/>
            <a:ext cx="10011434" cy="5073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N</a:t>
            </a:r>
            <a:r>
              <a:rPr lang="en-US" sz="26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nitrogen)</a:t>
            </a:r>
          </a:p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SO</a:t>
            </a:r>
            <a:r>
              <a:rPr lang="en-US" sz="26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agnesium sulfate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vi-VN" sz="2600" b="1" dirty="0" smtClean="0">
                <a:latin typeface="+mj-lt"/>
              </a:rPr>
              <a:t>C</a:t>
            </a:r>
            <a:r>
              <a:rPr lang="vi-VN" sz="2600" b="1" baseline="-25000" dirty="0" smtClean="0">
                <a:latin typeface="+mj-lt"/>
              </a:rPr>
              <a:t>12</a:t>
            </a:r>
            <a:r>
              <a:rPr lang="vi-VN" sz="2600" b="1" baseline="-25000" dirty="0">
                <a:latin typeface="+mj-lt"/>
              </a:rPr>
              <a:t>­­­</a:t>
            </a:r>
            <a:r>
              <a:rPr lang="vi-VN" sz="2600" b="1" dirty="0" smtClean="0">
                <a:latin typeface="+mj-lt"/>
              </a:rPr>
              <a:t>H</a:t>
            </a:r>
            <a:r>
              <a:rPr lang="vi-VN" sz="2600" b="1" baseline="-25000" dirty="0" smtClean="0">
                <a:latin typeface="+mj-lt"/>
              </a:rPr>
              <a:t>22</a:t>
            </a:r>
            <a:r>
              <a:rPr lang="vi-VN" sz="2600" b="1" dirty="0" smtClean="0">
                <a:latin typeface="+mj-lt"/>
              </a:rPr>
              <a:t>O</a:t>
            </a:r>
            <a:r>
              <a:rPr lang="vi-VN" sz="2600" b="1" baseline="-25000" dirty="0" smtClean="0">
                <a:latin typeface="+mj-lt"/>
              </a:rPr>
              <a:t>11</a:t>
            </a:r>
            <a:r>
              <a:rPr lang="en-US" sz="2600" b="1" baseline="-25000" dirty="0">
                <a:latin typeface="+mj-lt"/>
              </a:rPr>
              <a:t> 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harose 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đường ăn)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600" b="1" dirty="0">
              <a:solidFill>
                <a:prstClr val="black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 = 14; Mg = 24; S = 32; C = 12; H = 1; O = 16.</a:t>
            </a:r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2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4"/>
              </a:ext>
            </a:extLst>
          </a:blip>
          <a:srcRect/>
          <a:stretch>
            <a:fillRect/>
          </a:stretch>
        </p:blipFill>
        <p:spPr>
          <a:xfrm rot="10589948">
            <a:off x="509146" y="74101"/>
            <a:ext cx="1318509" cy="1287345"/>
          </a:xfrm>
          <a:prstGeom prst="rect">
            <a:avLst/>
          </a:prstGeom>
        </p:spPr>
      </p:pic>
      <p:pic>
        <p:nvPicPr>
          <p:cNvPr id="11" name="Picture 14"/>
          <p:cNvPicPr>
            <a:picLocks noChangeAspect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 rot="902890">
            <a:off x="7997263" y="1706610"/>
            <a:ext cx="2641600" cy="214690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4318054" y="427071"/>
            <a:ext cx="3824176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6060440" algn="r"/>
              </a:tabLst>
            </a:pP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</a:t>
            </a:r>
            <a:endParaRPr lang="en-US" sz="2800" b="1" u="sng" baseline="-25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4571996" y="869991"/>
            <a:ext cx="302850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6060440" algn="r"/>
              </a:tabLst>
            </a:pPr>
            <a:r>
              <a:rPr lang="vi-VN" sz="2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 gian: 03 phút</a:t>
            </a:r>
            <a:endParaRPr lang="en-US" sz="2800" b="1" i="1" u="sng" baseline="-25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126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851556">
            <a:off x="10408715" y="961692"/>
            <a:ext cx="2120440" cy="208959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35400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3900096" y="202345"/>
            <a:ext cx="3824176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6060440" algn="r"/>
              </a:tabLst>
            </a:pP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</a:t>
            </a:r>
            <a:endParaRPr lang="en-US" sz="2800" b="1" u="sng" baseline="-25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4297931" y="632740"/>
            <a:ext cx="302850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6060440" algn="r"/>
              </a:tabLst>
            </a:pPr>
            <a:r>
              <a:rPr lang="vi-VN" sz="2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 gian: 03 phút</a:t>
            </a:r>
            <a:endParaRPr lang="en-US" sz="2800" b="1" i="1" u="sng" baseline="-25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923937"/>
              </p:ext>
            </p:extLst>
          </p:nvPr>
        </p:nvGraphicFramePr>
        <p:xfrm>
          <a:off x="971729" y="2231212"/>
          <a:ext cx="9985248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96123"/>
                <a:gridCol w="2015255"/>
                <a:gridCol w="2453166"/>
                <a:gridCol w="1720704"/>
              </a:tblGrid>
              <a:tr h="1589657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. N</a:t>
                      </a:r>
                      <a:r>
                        <a:rPr lang="en-US" sz="2600" baseline="-250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nitroge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. MgSO</a:t>
                      </a:r>
                      <a:r>
                        <a:rPr lang="en-US" sz="2600" baseline="-250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magnesium sulfat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vi-VN" sz="26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26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­­­</a:t>
                      </a:r>
                      <a:r>
                        <a:rPr lang="vi-VN" sz="26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vi-VN" sz="26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vi-VN" sz="26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vi-VN" sz="26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26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vi-VN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harose (đường ăn)</a:t>
                      </a:r>
                      <a:r>
                        <a:rPr lang="en-US" sz="2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kern="12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832045" y="1153513"/>
            <a:ext cx="9960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 = 14; Mg = 24; S = 32; C = 12; H = 1; O = 16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1386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851556">
            <a:off x="10408715" y="961692"/>
            <a:ext cx="2120440" cy="208959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35400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66986" y="360978"/>
            <a:ext cx="1055562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9 ô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9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452540"/>
              </p:ext>
            </p:extLst>
          </p:nvPr>
        </p:nvGraphicFramePr>
        <p:xfrm>
          <a:off x="1166986" y="2542553"/>
          <a:ext cx="9985248" cy="3692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96123"/>
                <a:gridCol w="2015255"/>
                <a:gridCol w="2453166"/>
                <a:gridCol w="1720704"/>
              </a:tblGrid>
              <a:tr h="158965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. N</a:t>
                      </a:r>
                      <a:r>
                        <a:rPr lang="en-US" sz="2400" baseline="-250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nitroge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. MgSO</a:t>
                      </a:r>
                      <a:r>
                        <a:rPr lang="en-US" sz="2400" baseline="-250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magnesium sulfat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vi-VN" sz="24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24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­­­</a:t>
                      </a:r>
                      <a:r>
                        <a:rPr lang="vi-VN" sz="24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vi-VN" sz="24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vi-VN" sz="24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vi-VN" sz="24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24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harose (đường ăn)</a:t>
                      </a:r>
                      <a:r>
                        <a:rPr lang="en-US" sz="24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kern="12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65714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851556">
            <a:off x="10408715" y="961692"/>
            <a:ext cx="2120440" cy="208959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35400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180774"/>
              </p:ext>
            </p:extLst>
          </p:nvPr>
        </p:nvGraphicFramePr>
        <p:xfrm>
          <a:off x="950976" y="338237"/>
          <a:ext cx="9985248" cy="621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96123"/>
                <a:gridCol w="2015255"/>
                <a:gridCol w="2453166"/>
                <a:gridCol w="1720704"/>
              </a:tblGrid>
              <a:tr h="158965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. N</a:t>
                      </a:r>
                      <a:r>
                        <a:rPr lang="en-US" sz="3200" baseline="-250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nitroge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: 2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 (</a:t>
                      </a:r>
                      <a:r>
                        <a:rPr lang="en-US" sz="3200" b="1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u</a:t>
                      </a:r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. MgSO</a:t>
                      </a:r>
                      <a:r>
                        <a:rPr lang="en-US" sz="3200" baseline="-250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magnesium sulfat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, S, O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: 1; S: 1;</a:t>
                      </a:r>
                      <a:r>
                        <a:rPr lang="en-US" sz="3200" b="1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: 4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 (</a:t>
                      </a:r>
                      <a:r>
                        <a:rPr lang="en-US" sz="3200" b="1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u</a:t>
                      </a:r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4640">
                <a:tc>
                  <a:txBody>
                    <a:bodyPr/>
                    <a:lstStyle/>
                    <a:p>
                      <a:pPr marL="0" marR="0" lvl="0" indent="0" algn="l" defTabSz="60963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vi-VN" sz="3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32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­­­</a:t>
                      </a:r>
                      <a:r>
                        <a:rPr lang="vi-VN" sz="3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vi-VN" sz="32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vi-VN" sz="3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vi-VN" sz="32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3200" kern="1200" baseline="-250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vi-VN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harose (đường ăn)</a:t>
                      </a:r>
                      <a:r>
                        <a:rPr lang="en-US" sz="32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kern="12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, H, O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: 12; H: 22; </a:t>
                      </a:r>
                    </a:p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: 11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2 (</a:t>
                      </a:r>
                      <a:r>
                        <a:rPr lang="en-US" sz="3200" b="1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u</a:t>
                      </a:r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93237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031002" flipH="1">
            <a:off x="70853" y="3412467"/>
            <a:ext cx="2386369" cy="2878295"/>
          </a:xfrm>
          <a:prstGeom prst="rect">
            <a:avLst/>
          </a:prstGeom>
        </p:spPr>
      </p:pic>
      <p:grpSp>
        <p:nvGrpSpPr>
          <p:cNvPr id="24" name="Group 24"/>
          <p:cNvGrpSpPr/>
          <p:nvPr/>
        </p:nvGrpSpPr>
        <p:grpSpPr>
          <a:xfrm>
            <a:off x="879871" y="1361233"/>
            <a:ext cx="10444959" cy="5166567"/>
            <a:chOff x="0" y="0"/>
            <a:chExt cx="2528826" cy="2845236"/>
          </a:xfrm>
        </p:grpSpPr>
        <p:sp>
          <p:nvSpPr>
            <p:cNvPr id="25" name="Freeform 25"/>
            <p:cNvSpPr/>
            <p:nvPr/>
          </p:nvSpPr>
          <p:spPr>
            <a:xfrm>
              <a:off x="16510" y="11430"/>
              <a:ext cx="2498346" cy="2821106"/>
            </a:xfrm>
            <a:custGeom>
              <a:avLst/>
              <a:gdLst/>
              <a:ahLst/>
              <a:cxnLst/>
              <a:rect l="l" t="t" r="r" b="b"/>
              <a:pathLst>
                <a:path w="2498346" h="2821106">
                  <a:moveTo>
                    <a:pt x="1270" y="0"/>
                  </a:moveTo>
                  <a:lnTo>
                    <a:pt x="2498346" y="15240"/>
                  </a:lnTo>
                  <a:lnTo>
                    <a:pt x="2466596" y="2821106"/>
                  </a:lnTo>
                  <a:lnTo>
                    <a:pt x="901545" y="2821106"/>
                  </a:lnTo>
                  <a:lnTo>
                    <a:pt x="0" y="2794437"/>
                  </a:lnTo>
                  <a:lnTo>
                    <a:pt x="11430" y="901340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26" name="Freeform 26"/>
            <p:cNvSpPr/>
            <p:nvPr/>
          </p:nvSpPr>
          <p:spPr>
            <a:xfrm>
              <a:off x="0" y="-1270"/>
              <a:ext cx="2527556" cy="2846507"/>
            </a:xfrm>
            <a:custGeom>
              <a:avLst/>
              <a:gdLst/>
              <a:ahLst/>
              <a:cxnLst/>
              <a:rect l="l" t="t" r="r" b="b"/>
              <a:pathLst>
                <a:path w="2527556" h="2846507">
                  <a:moveTo>
                    <a:pt x="2493266" y="2821107"/>
                  </a:moveTo>
                  <a:cubicBezTo>
                    <a:pt x="2490726" y="2824916"/>
                    <a:pt x="2486916" y="2829997"/>
                    <a:pt x="2483106" y="2833807"/>
                  </a:cubicBezTo>
                  <a:cubicBezTo>
                    <a:pt x="2479296" y="2836347"/>
                    <a:pt x="2474216" y="2838887"/>
                    <a:pt x="2470406" y="2838887"/>
                  </a:cubicBezTo>
                  <a:cubicBezTo>
                    <a:pt x="2379121" y="2837616"/>
                    <a:pt x="2274344" y="2843966"/>
                    <a:pt x="2167626" y="2846507"/>
                  </a:cubicBezTo>
                  <a:cubicBezTo>
                    <a:pt x="2134640" y="2846507"/>
                    <a:pt x="2099714" y="2845237"/>
                    <a:pt x="2066729" y="2845237"/>
                  </a:cubicBezTo>
                  <a:cubicBezTo>
                    <a:pt x="1992996" y="2843966"/>
                    <a:pt x="1919264" y="2842697"/>
                    <a:pt x="1845531" y="2842697"/>
                  </a:cubicBezTo>
                  <a:lnTo>
                    <a:pt x="1604931" y="2842697"/>
                  </a:lnTo>
                  <a:cubicBezTo>
                    <a:pt x="1550601" y="2842697"/>
                    <a:pt x="1498213" y="2841426"/>
                    <a:pt x="1443883" y="2841426"/>
                  </a:cubicBezTo>
                  <a:cubicBezTo>
                    <a:pt x="1397316" y="2841426"/>
                    <a:pt x="1348807" y="2841426"/>
                    <a:pt x="1302240" y="2842697"/>
                  </a:cubicBezTo>
                  <a:lnTo>
                    <a:pt x="1273135" y="2842697"/>
                  </a:lnTo>
                  <a:cubicBezTo>
                    <a:pt x="1205223" y="2841426"/>
                    <a:pt x="448495" y="2840157"/>
                    <a:pt x="380584" y="2837616"/>
                  </a:cubicBezTo>
                  <a:cubicBezTo>
                    <a:pt x="339837" y="2836347"/>
                    <a:pt x="299090" y="2831266"/>
                    <a:pt x="258343" y="2828726"/>
                  </a:cubicBezTo>
                  <a:cubicBezTo>
                    <a:pt x="184611" y="2823647"/>
                    <a:pt x="110878" y="2819837"/>
                    <a:pt x="41910" y="2814757"/>
                  </a:cubicBezTo>
                  <a:cubicBezTo>
                    <a:pt x="33020" y="2813487"/>
                    <a:pt x="24130" y="2810947"/>
                    <a:pt x="16510" y="2807137"/>
                  </a:cubicBezTo>
                  <a:cubicBezTo>
                    <a:pt x="5080" y="2802057"/>
                    <a:pt x="0" y="2790626"/>
                    <a:pt x="1270" y="2771413"/>
                  </a:cubicBezTo>
                  <a:cubicBezTo>
                    <a:pt x="2540" y="2644525"/>
                    <a:pt x="3810" y="2515450"/>
                    <a:pt x="3810" y="2388562"/>
                  </a:cubicBezTo>
                  <a:cubicBezTo>
                    <a:pt x="5080" y="2259487"/>
                    <a:pt x="17780" y="905289"/>
                    <a:pt x="17780" y="776214"/>
                  </a:cubicBezTo>
                  <a:cubicBezTo>
                    <a:pt x="19050" y="651514"/>
                    <a:pt x="20320" y="526814"/>
                    <a:pt x="19050" y="399926"/>
                  </a:cubicBezTo>
                  <a:cubicBezTo>
                    <a:pt x="17780" y="275226"/>
                    <a:pt x="16510" y="152714"/>
                    <a:pt x="6350" y="48260"/>
                  </a:cubicBezTo>
                  <a:cubicBezTo>
                    <a:pt x="5080" y="35560"/>
                    <a:pt x="2540" y="22860"/>
                    <a:pt x="1270" y="10160"/>
                  </a:cubicBezTo>
                  <a:cubicBezTo>
                    <a:pt x="3810" y="8890"/>
                    <a:pt x="5080" y="7620"/>
                    <a:pt x="6350" y="7620"/>
                  </a:cubicBezTo>
                  <a:cubicBezTo>
                    <a:pt x="34290" y="6350"/>
                    <a:pt x="70132" y="5080"/>
                    <a:pt x="112819" y="3810"/>
                  </a:cubicBezTo>
                  <a:cubicBezTo>
                    <a:pt x="172969" y="1270"/>
                    <a:pt x="235059" y="1270"/>
                    <a:pt x="295210" y="1270"/>
                  </a:cubicBezTo>
                  <a:cubicBezTo>
                    <a:pt x="370882" y="2540"/>
                    <a:pt x="1135371" y="5080"/>
                    <a:pt x="1211044" y="6350"/>
                  </a:cubicBezTo>
                  <a:cubicBezTo>
                    <a:pt x="1284777" y="7620"/>
                    <a:pt x="1358509" y="7620"/>
                    <a:pt x="1432241" y="7620"/>
                  </a:cubicBezTo>
                  <a:cubicBezTo>
                    <a:pt x="1472988" y="7620"/>
                    <a:pt x="1513735" y="7620"/>
                    <a:pt x="1554482" y="8890"/>
                  </a:cubicBezTo>
                  <a:cubicBezTo>
                    <a:pt x="1634036" y="11430"/>
                    <a:pt x="1715529" y="10160"/>
                    <a:pt x="1795083" y="2540"/>
                  </a:cubicBezTo>
                  <a:cubicBezTo>
                    <a:pt x="1828068" y="0"/>
                    <a:pt x="1861054" y="2540"/>
                    <a:pt x="1894039" y="2540"/>
                  </a:cubicBezTo>
                  <a:cubicBezTo>
                    <a:pt x="1967772" y="2540"/>
                    <a:pt x="2041504" y="1270"/>
                    <a:pt x="2115237" y="3810"/>
                  </a:cubicBezTo>
                  <a:cubicBezTo>
                    <a:pt x="2208373" y="6350"/>
                    <a:pt x="2299568" y="13970"/>
                    <a:pt x="2392704" y="17780"/>
                  </a:cubicBezTo>
                  <a:cubicBezTo>
                    <a:pt x="2433450" y="20320"/>
                    <a:pt x="2461516" y="19050"/>
                    <a:pt x="2488186" y="21590"/>
                  </a:cubicBezTo>
                  <a:cubicBezTo>
                    <a:pt x="2497076" y="22860"/>
                    <a:pt x="2505966" y="25400"/>
                    <a:pt x="2514856" y="27940"/>
                  </a:cubicBezTo>
                  <a:cubicBezTo>
                    <a:pt x="2522476" y="30480"/>
                    <a:pt x="2526286" y="36830"/>
                    <a:pt x="2526286" y="46990"/>
                  </a:cubicBezTo>
                  <a:cubicBezTo>
                    <a:pt x="2527556" y="93645"/>
                    <a:pt x="2523746" y="159277"/>
                    <a:pt x="2519936" y="224909"/>
                  </a:cubicBezTo>
                  <a:cubicBezTo>
                    <a:pt x="2516126" y="279601"/>
                    <a:pt x="2514856" y="336482"/>
                    <a:pt x="2513586" y="391175"/>
                  </a:cubicBezTo>
                  <a:cubicBezTo>
                    <a:pt x="2511046" y="483059"/>
                    <a:pt x="2509776" y="574943"/>
                    <a:pt x="2508506" y="666828"/>
                  </a:cubicBezTo>
                  <a:cubicBezTo>
                    <a:pt x="2507236" y="752149"/>
                    <a:pt x="2505966" y="837470"/>
                    <a:pt x="2505966" y="922791"/>
                  </a:cubicBezTo>
                  <a:cubicBezTo>
                    <a:pt x="2505966" y="1064992"/>
                    <a:pt x="2494536" y="2430129"/>
                    <a:pt x="2493266" y="2572331"/>
                  </a:cubicBezTo>
                  <a:cubicBezTo>
                    <a:pt x="2495806" y="2664215"/>
                    <a:pt x="2494536" y="2756099"/>
                    <a:pt x="2493266" y="2821106"/>
                  </a:cubicBezTo>
                  <a:close/>
                  <a:moveTo>
                    <a:pt x="17780" y="2790626"/>
                  </a:moveTo>
                  <a:cubicBezTo>
                    <a:pt x="22860" y="2791896"/>
                    <a:pt x="29210" y="2794436"/>
                    <a:pt x="36830" y="2794436"/>
                  </a:cubicBezTo>
                  <a:cubicBezTo>
                    <a:pt x="108938" y="2799516"/>
                    <a:pt x="188492" y="2804596"/>
                    <a:pt x="266105" y="2808406"/>
                  </a:cubicBezTo>
                  <a:cubicBezTo>
                    <a:pt x="302971" y="2810946"/>
                    <a:pt x="339837" y="2814756"/>
                    <a:pt x="378644" y="2816026"/>
                  </a:cubicBezTo>
                  <a:cubicBezTo>
                    <a:pt x="403868" y="2817296"/>
                    <a:pt x="1117908" y="2813486"/>
                    <a:pt x="1141192" y="2814756"/>
                  </a:cubicBezTo>
                  <a:cubicBezTo>
                    <a:pt x="1181939" y="2816026"/>
                    <a:pt x="1222686" y="2818566"/>
                    <a:pt x="1263433" y="2819836"/>
                  </a:cubicBezTo>
                  <a:cubicBezTo>
                    <a:pt x="1282836" y="2821106"/>
                    <a:pt x="1300299" y="2821106"/>
                    <a:pt x="1319702" y="2821106"/>
                  </a:cubicBezTo>
                  <a:cubicBezTo>
                    <a:pt x="1407017" y="2821106"/>
                    <a:pt x="1492392" y="2819836"/>
                    <a:pt x="1579706" y="2821106"/>
                  </a:cubicBezTo>
                  <a:cubicBezTo>
                    <a:pt x="1612692" y="2821106"/>
                    <a:pt x="1647618" y="2823646"/>
                    <a:pt x="1680603" y="2823646"/>
                  </a:cubicBezTo>
                  <a:cubicBezTo>
                    <a:pt x="1731052" y="2823646"/>
                    <a:pt x="1779560" y="2819836"/>
                    <a:pt x="1830009" y="2819836"/>
                  </a:cubicBezTo>
                  <a:cubicBezTo>
                    <a:pt x="1890159" y="2819836"/>
                    <a:pt x="1948369" y="2821106"/>
                    <a:pt x="2008519" y="2821106"/>
                  </a:cubicBezTo>
                  <a:cubicBezTo>
                    <a:pt x="2088072" y="2821106"/>
                    <a:pt x="2169566" y="2821106"/>
                    <a:pt x="2249119" y="2819836"/>
                  </a:cubicBezTo>
                  <a:cubicBezTo>
                    <a:pt x="2320911" y="2818566"/>
                    <a:pt x="2390763" y="2816026"/>
                    <a:pt x="2455166" y="2813486"/>
                  </a:cubicBezTo>
                  <a:cubicBezTo>
                    <a:pt x="2460246" y="2813486"/>
                    <a:pt x="2465326" y="2810946"/>
                    <a:pt x="2471676" y="2809676"/>
                  </a:cubicBezTo>
                  <a:cubicBezTo>
                    <a:pt x="2471676" y="2796976"/>
                    <a:pt x="2472946" y="2784276"/>
                    <a:pt x="2472946" y="2764850"/>
                  </a:cubicBezTo>
                  <a:lnTo>
                    <a:pt x="2472946" y="2697030"/>
                  </a:lnTo>
                  <a:cubicBezTo>
                    <a:pt x="2474216" y="2585457"/>
                    <a:pt x="2476756" y="2471695"/>
                    <a:pt x="2475486" y="2360122"/>
                  </a:cubicBezTo>
                  <a:cubicBezTo>
                    <a:pt x="2474216" y="2202606"/>
                    <a:pt x="2486916" y="824343"/>
                    <a:pt x="2490726" y="666828"/>
                  </a:cubicBezTo>
                  <a:cubicBezTo>
                    <a:pt x="2493266" y="574943"/>
                    <a:pt x="2495806" y="483059"/>
                    <a:pt x="2495806" y="391175"/>
                  </a:cubicBezTo>
                  <a:cubicBezTo>
                    <a:pt x="2495806" y="314605"/>
                    <a:pt x="2497076" y="240222"/>
                    <a:pt x="2504696" y="165840"/>
                  </a:cubicBezTo>
                  <a:cubicBezTo>
                    <a:pt x="2508506" y="122086"/>
                    <a:pt x="2511046" y="78331"/>
                    <a:pt x="2505966" y="49530"/>
                  </a:cubicBezTo>
                  <a:cubicBezTo>
                    <a:pt x="2498346" y="49530"/>
                    <a:pt x="2491996" y="48260"/>
                    <a:pt x="2484376" y="48260"/>
                  </a:cubicBezTo>
                  <a:cubicBezTo>
                    <a:pt x="2451356" y="45720"/>
                    <a:pt x="2406286" y="45720"/>
                    <a:pt x="2353897" y="40640"/>
                  </a:cubicBezTo>
                  <a:cubicBezTo>
                    <a:pt x="2256881" y="33020"/>
                    <a:pt x="2157924" y="27940"/>
                    <a:pt x="2060908" y="27940"/>
                  </a:cubicBezTo>
                  <a:cubicBezTo>
                    <a:pt x="1992996" y="27940"/>
                    <a:pt x="1923144" y="31750"/>
                    <a:pt x="1855233" y="24130"/>
                  </a:cubicBezTo>
                  <a:lnTo>
                    <a:pt x="1835830" y="24130"/>
                  </a:lnTo>
                  <a:cubicBezTo>
                    <a:pt x="1779560" y="27940"/>
                    <a:pt x="1719410" y="33020"/>
                    <a:pt x="1661200" y="34290"/>
                  </a:cubicBezTo>
                  <a:cubicBezTo>
                    <a:pt x="1597169" y="35560"/>
                    <a:pt x="1535079" y="31750"/>
                    <a:pt x="1471048" y="30480"/>
                  </a:cubicBezTo>
                  <a:cubicBezTo>
                    <a:pt x="1410898" y="29210"/>
                    <a:pt x="1350748" y="27940"/>
                    <a:pt x="1292538" y="27940"/>
                  </a:cubicBezTo>
                  <a:cubicBezTo>
                    <a:pt x="1271194" y="27940"/>
                    <a:pt x="1251791" y="29210"/>
                    <a:pt x="1230447" y="27940"/>
                  </a:cubicBezTo>
                  <a:cubicBezTo>
                    <a:pt x="1156715" y="26670"/>
                    <a:pt x="394166" y="24130"/>
                    <a:pt x="318493" y="24130"/>
                  </a:cubicBezTo>
                  <a:cubicBezTo>
                    <a:pt x="252522" y="22860"/>
                    <a:pt x="186551" y="24130"/>
                    <a:pt x="120580" y="24130"/>
                  </a:cubicBezTo>
                  <a:cubicBezTo>
                    <a:pt x="85654" y="24130"/>
                    <a:pt x="45720" y="24130"/>
                    <a:pt x="21590" y="25400"/>
                  </a:cubicBezTo>
                  <a:cubicBezTo>
                    <a:pt x="20320" y="25400"/>
                    <a:pt x="21590" y="36830"/>
                    <a:pt x="22860" y="41910"/>
                  </a:cubicBezTo>
                  <a:cubicBezTo>
                    <a:pt x="26670" y="87082"/>
                    <a:pt x="31750" y="157089"/>
                    <a:pt x="34290" y="224908"/>
                  </a:cubicBezTo>
                  <a:cubicBezTo>
                    <a:pt x="36830" y="347421"/>
                    <a:pt x="38100" y="469933"/>
                    <a:pt x="38100" y="592445"/>
                  </a:cubicBezTo>
                  <a:cubicBezTo>
                    <a:pt x="38100" y="671203"/>
                    <a:pt x="36830" y="747773"/>
                    <a:pt x="35560" y="826531"/>
                  </a:cubicBezTo>
                  <a:cubicBezTo>
                    <a:pt x="34290" y="903101"/>
                    <a:pt x="22860" y="2200418"/>
                    <a:pt x="21590" y="2274800"/>
                  </a:cubicBezTo>
                  <a:lnTo>
                    <a:pt x="21590" y="2419190"/>
                  </a:lnTo>
                  <a:cubicBezTo>
                    <a:pt x="21590" y="2528576"/>
                    <a:pt x="20320" y="2640149"/>
                    <a:pt x="20320" y="2749535"/>
                  </a:cubicBezTo>
                  <a:cubicBezTo>
                    <a:pt x="20320" y="2764849"/>
                    <a:pt x="19050" y="2777976"/>
                    <a:pt x="17780" y="2790626"/>
                  </a:cubicBezTo>
                  <a:close/>
                </a:path>
              </a:pathLst>
            </a:custGeom>
            <a:solidFill>
              <a:srgbClr val="442816"/>
            </a:solidFill>
          </p:spPr>
        </p:sp>
      </p:grpSp>
      <p:pic>
        <p:nvPicPr>
          <p:cNvPr id="10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9653293" y="5410200"/>
            <a:ext cx="1167107" cy="1371600"/>
          </a:xfrm>
          <a:prstGeom prst="rect">
            <a:avLst/>
          </a:prstGeom>
        </p:spPr>
      </p:pic>
      <p:pic>
        <p:nvPicPr>
          <p:cNvPr id="12" name="Picture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0775423" y="5406890"/>
            <a:ext cx="756177" cy="13119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82534" y="1993253"/>
            <a:ext cx="8650125" cy="4821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81019" indent="-381019" algn="ctr">
              <a:buFont typeface="Wingdings" panose="05000000000000000000" pitchFamily="2" charset="2"/>
              <a:buChar char="q"/>
            </a:pP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ông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á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ọc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ông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n:</a:t>
            </a:r>
            <a:endParaRPr lang="en-US" sz="2533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4577215" y="2961155"/>
            <a:ext cx="558800" cy="5354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88416" y="3000346"/>
            <a:ext cx="3259226" cy="4821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ố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ạo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a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2533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4577215" y="4071690"/>
            <a:ext cx="558800" cy="5354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288415" y="3727571"/>
            <a:ext cx="5232400" cy="11918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ỗi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ố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2533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4577215" y="5182226"/>
            <a:ext cx="558800" cy="53543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88415" y="5234498"/>
            <a:ext cx="4724400" cy="482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ối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533" b="1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ất</a:t>
            </a:r>
            <a:endParaRPr lang="en-US" sz="2533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7"/>
              </a:ext>
            </a:extLst>
          </a:blip>
          <a:srcRect/>
          <a:stretch>
            <a:fillRect/>
          </a:stretch>
        </p:blipFill>
        <p:spPr>
          <a:xfrm flipH="1">
            <a:off x="1603434" y="2521864"/>
            <a:ext cx="2551137" cy="36973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3675887" y="1539302"/>
            <a:ext cx="5476610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NGHĨA CỦA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9679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84" y="3974502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559" y="3462393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41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416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=""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2211" y="3987717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486" y="3475608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=""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623" y="930647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898" y="418538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=""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439245" y="1437486"/>
            <a:ext cx="9806262" cy="28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/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14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606242" y="708889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606242" y="1768471"/>
            <a:ext cx="10987660" cy="4166503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3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3600" baseline="-25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dioxide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 = 12; O = 16</a:t>
            </a:r>
          </a:p>
          <a:p>
            <a:pPr algn="ctr">
              <a:lnSpc>
                <a:spcPct val="130000"/>
              </a:lnSpc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53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/>
          <p:nvPr/>
        </p:nvGrpSpPr>
        <p:grpSpPr>
          <a:xfrm>
            <a:off x="-95804" y="-78285"/>
            <a:ext cx="12846642" cy="7715365"/>
            <a:chOff x="0" y="0"/>
            <a:chExt cx="25693285" cy="15430730"/>
          </a:xfrm>
        </p:grpSpPr>
        <p:pic>
          <p:nvPicPr>
            <p:cNvPr id="14" name="Picture 3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11241"/>
            <a:stretch>
              <a:fillRect/>
            </a:stretch>
          </p:blipFill>
          <p:spPr>
            <a:xfrm>
              <a:off x="0" y="5523697"/>
              <a:ext cx="5613299" cy="4982295"/>
            </a:xfrm>
            <a:prstGeom prst="rect">
              <a:avLst/>
            </a:prstGeom>
          </p:spPr>
        </p:pic>
        <p:pic>
          <p:nvPicPr>
            <p:cNvPr id="15" name="Picture 4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10115"/>
            <a:stretch>
              <a:fillRect/>
            </a:stretch>
          </p:blipFill>
          <p:spPr>
            <a:xfrm>
              <a:off x="16115" y="10385244"/>
              <a:ext cx="5613299" cy="5045486"/>
            </a:xfrm>
            <a:prstGeom prst="rect">
              <a:avLst/>
            </a:prstGeom>
          </p:spPr>
        </p:pic>
        <p:pic>
          <p:nvPicPr>
            <p:cNvPr id="16" name="Picture 5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415" y="38981"/>
              <a:ext cx="5613299" cy="5613299"/>
            </a:xfrm>
            <a:prstGeom prst="rect">
              <a:avLst/>
            </a:prstGeom>
          </p:spPr>
        </p:pic>
        <p:pic>
          <p:nvPicPr>
            <p:cNvPr id="17" name="Picture 6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1798"/>
            <a:stretch>
              <a:fillRect/>
            </a:stretch>
          </p:blipFill>
          <p:spPr>
            <a:xfrm flipH="1">
              <a:off x="10001920" y="0"/>
              <a:ext cx="4950986" cy="5613299"/>
            </a:xfrm>
            <a:prstGeom prst="rect">
              <a:avLst/>
            </a:prstGeom>
          </p:spPr>
        </p:pic>
        <p:pic>
          <p:nvPicPr>
            <p:cNvPr id="18" name="Picture 7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1798"/>
            <a:stretch>
              <a:fillRect/>
            </a:stretch>
          </p:blipFill>
          <p:spPr>
            <a:xfrm>
              <a:off x="5577733" y="0"/>
              <a:ext cx="4950986" cy="5613299"/>
            </a:xfrm>
            <a:prstGeom prst="rect">
              <a:avLst/>
            </a:prstGeom>
          </p:spPr>
        </p:pic>
        <p:pic>
          <p:nvPicPr>
            <p:cNvPr id="21" name="Picture 8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1798"/>
            <a:stretch>
              <a:fillRect/>
            </a:stretch>
          </p:blipFill>
          <p:spPr>
            <a:xfrm flipH="1">
              <a:off x="14952906" y="25987"/>
              <a:ext cx="4950986" cy="5613299"/>
            </a:xfrm>
            <a:prstGeom prst="rect">
              <a:avLst/>
            </a:prstGeom>
          </p:spPr>
        </p:pic>
        <p:pic>
          <p:nvPicPr>
            <p:cNvPr id="22" name="Picture 9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1798"/>
            <a:stretch>
              <a:fillRect/>
            </a:stretch>
          </p:blipFill>
          <p:spPr>
            <a:xfrm flipH="1">
              <a:off x="19903892" y="51975"/>
              <a:ext cx="4950986" cy="5613299"/>
            </a:xfrm>
            <a:prstGeom prst="rect">
              <a:avLst/>
            </a:prstGeom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11241"/>
            <a:stretch>
              <a:fillRect/>
            </a:stretch>
          </p:blipFill>
          <p:spPr>
            <a:xfrm>
              <a:off x="4928120" y="5523697"/>
              <a:ext cx="5613299" cy="4982295"/>
            </a:xfrm>
            <a:prstGeom prst="rect">
              <a:avLst/>
            </a:prstGeom>
          </p:spPr>
        </p:pic>
        <p:pic>
          <p:nvPicPr>
            <p:cNvPr id="27" name="Picture 11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0839" t="11873" b="9994"/>
            <a:stretch>
              <a:fillRect/>
            </a:stretch>
          </p:blipFill>
          <p:spPr>
            <a:xfrm rot="5400000">
              <a:off x="10253378" y="5797961"/>
              <a:ext cx="5004867" cy="4385795"/>
            </a:xfrm>
            <a:prstGeom prst="rect">
              <a:avLst/>
            </a:prstGeom>
          </p:spPr>
        </p:pic>
        <p:pic>
          <p:nvPicPr>
            <p:cNvPr id="30" name="Picture 12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11241"/>
            <a:stretch>
              <a:fillRect/>
            </a:stretch>
          </p:blipFill>
          <p:spPr>
            <a:xfrm>
              <a:off x="15679191" y="5523697"/>
              <a:ext cx="5613299" cy="4982295"/>
            </a:xfrm>
            <a:prstGeom prst="rect">
              <a:avLst/>
            </a:prstGeom>
          </p:spPr>
        </p:pic>
        <p:pic>
          <p:nvPicPr>
            <p:cNvPr id="31" name="Picture 13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1206" t="71141" b="13431"/>
            <a:stretch>
              <a:fillRect/>
            </a:stretch>
          </p:blipFill>
          <p:spPr>
            <a:xfrm rot="5400000">
              <a:off x="12889567" y="7603437"/>
              <a:ext cx="4984269" cy="865985"/>
            </a:xfrm>
            <a:prstGeom prst="rect">
              <a:avLst/>
            </a:prstGeom>
          </p:spPr>
        </p:pic>
        <p:pic>
          <p:nvPicPr>
            <p:cNvPr id="32" name="Picture 14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0839" t="11873" b="9994"/>
            <a:stretch>
              <a:fillRect/>
            </a:stretch>
          </p:blipFill>
          <p:spPr>
            <a:xfrm rot="5400000">
              <a:off x="20982954" y="5833233"/>
              <a:ext cx="5004867" cy="4385795"/>
            </a:xfrm>
            <a:prstGeom prst="rect">
              <a:avLst/>
            </a:prstGeom>
          </p:spPr>
        </p:pic>
        <p:pic>
          <p:nvPicPr>
            <p:cNvPr id="33" name="Picture 15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11241"/>
            <a:stretch>
              <a:fillRect/>
            </a:stretch>
          </p:blipFill>
          <p:spPr>
            <a:xfrm>
              <a:off x="4943119" y="10425863"/>
              <a:ext cx="5613299" cy="4982295"/>
            </a:xfrm>
            <a:prstGeom prst="rect">
              <a:avLst/>
            </a:prstGeom>
          </p:spPr>
        </p:pic>
        <p:pic>
          <p:nvPicPr>
            <p:cNvPr id="34" name="Picture 16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0839" t="11873" b="9994"/>
            <a:stretch>
              <a:fillRect/>
            </a:stretch>
          </p:blipFill>
          <p:spPr>
            <a:xfrm rot="5400000">
              <a:off x="10268378" y="10700127"/>
              <a:ext cx="5004867" cy="4385795"/>
            </a:xfrm>
            <a:prstGeom prst="rect">
              <a:avLst/>
            </a:prstGeom>
          </p:spPr>
        </p:pic>
        <p:pic>
          <p:nvPicPr>
            <p:cNvPr id="35" name="Picture 17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t="11241"/>
            <a:stretch>
              <a:fillRect/>
            </a:stretch>
          </p:blipFill>
          <p:spPr>
            <a:xfrm>
              <a:off x="15694190" y="10425863"/>
              <a:ext cx="5613299" cy="4982295"/>
            </a:xfrm>
            <a:prstGeom prst="rect">
              <a:avLst/>
            </a:prstGeom>
          </p:spPr>
        </p:pic>
        <p:pic>
          <p:nvPicPr>
            <p:cNvPr id="36" name="Picture 18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1206" t="71141" b="13431"/>
            <a:stretch>
              <a:fillRect/>
            </a:stretch>
          </p:blipFill>
          <p:spPr>
            <a:xfrm rot="5400000">
              <a:off x="12904567" y="12505603"/>
              <a:ext cx="4984269" cy="865985"/>
            </a:xfrm>
            <a:prstGeom prst="rect">
              <a:avLst/>
            </a:prstGeom>
          </p:spPr>
        </p:pic>
        <p:pic>
          <p:nvPicPr>
            <p:cNvPr id="37" name="Picture 19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 l="10839" t="11873" b="9994"/>
            <a:stretch>
              <a:fillRect/>
            </a:stretch>
          </p:blipFill>
          <p:spPr>
            <a:xfrm rot="5400000">
              <a:off x="20997953" y="10735399"/>
              <a:ext cx="5004867" cy="4385795"/>
            </a:xfrm>
            <a:prstGeom prst="rect">
              <a:avLst/>
            </a:prstGeom>
          </p:spPr>
        </p:pic>
      </p:grpSp>
      <p:grpSp>
        <p:nvGrpSpPr>
          <p:cNvPr id="38" name="Group 20"/>
          <p:cNvGrpSpPr/>
          <p:nvPr/>
        </p:nvGrpSpPr>
        <p:grpSpPr>
          <a:xfrm>
            <a:off x="583895" y="482600"/>
            <a:ext cx="11118013" cy="6013450"/>
            <a:chOff x="0" y="0"/>
            <a:chExt cx="5637179" cy="2428505"/>
          </a:xfrm>
        </p:grpSpPr>
        <p:sp>
          <p:nvSpPr>
            <p:cNvPr id="39" name="Freeform 21"/>
            <p:cNvSpPr/>
            <p:nvPr/>
          </p:nvSpPr>
          <p:spPr>
            <a:xfrm>
              <a:off x="16510" y="11430"/>
              <a:ext cx="5606699" cy="2404375"/>
            </a:xfrm>
            <a:custGeom>
              <a:avLst/>
              <a:gdLst/>
              <a:ahLst/>
              <a:cxnLst/>
              <a:rect l="l" t="t" r="r" b="b"/>
              <a:pathLst>
                <a:path w="5606699" h="2404375">
                  <a:moveTo>
                    <a:pt x="1270" y="0"/>
                  </a:moveTo>
                  <a:lnTo>
                    <a:pt x="5606699" y="15240"/>
                  </a:lnTo>
                  <a:lnTo>
                    <a:pt x="5574949" y="2404375"/>
                  </a:lnTo>
                  <a:lnTo>
                    <a:pt x="2029182" y="2404375"/>
                  </a:lnTo>
                  <a:lnTo>
                    <a:pt x="0" y="2377705"/>
                  </a:lnTo>
                  <a:lnTo>
                    <a:pt x="11430" y="771934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40" name="Freeform 22"/>
            <p:cNvSpPr/>
            <p:nvPr/>
          </p:nvSpPr>
          <p:spPr>
            <a:xfrm>
              <a:off x="0" y="-1270"/>
              <a:ext cx="5635909" cy="2429775"/>
            </a:xfrm>
            <a:custGeom>
              <a:avLst/>
              <a:gdLst/>
              <a:ahLst/>
              <a:cxnLst/>
              <a:rect l="l" t="t" r="r" b="b"/>
              <a:pathLst>
                <a:path w="5635909" h="2429775">
                  <a:moveTo>
                    <a:pt x="5601619" y="2404375"/>
                  </a:moveTo>
                  <a:cubicBezTo>
                    <a:pt x="5599079" y="2408185"/>
                    <a:pt x="5595269" y="2413265"/>
                    <a:pt x="5591459" y="2417075"/>
                  </a:cubicBezTo>
                  <a:cubicBezTo>
                    <a:pt x="5587649" y="2419615"/>
                    <a:pt x="5582569" y="2422155"/>
                    <a:pt x="5578759" y="2422155"/>
                  </a:cubicBezTo>
                  <a:cubicBezTo>
                    <a:pt x="5406791" y="2420885"/>
                    <a:pt x="5165756" y="2427235"/>
                    <a:pt x="4920257" y="2429775"/>
                  </a:cubicBezTo>
                  <a:cubicBezTo>
                    <a:pt x="4844376" y="2429775"/>
                    <a:pt x="4764031" y="2428505"/>
                    <a:pt x="4688149" y="2428505"/>
                  </a:cubicBezTo>
                  <a:cubicBezTo>
                    <a:pt x="4518532" y="2427235"/>
                    <a:pt x="4348915" y="2425965"/>
                    <a:pt x="4179298" y="2425965"/>
                  </a:cubicBezTo>
                  <a:lnTo>
                    <a:pt x="3625810" y="2425965"/>
                  </a:lnTo>
                  <a:cubicBezTo>
                    <a:pt x="3500829" y="2425965"/>
                    <a:pt x="3380311" y="2424695"/>
                    <a:pt x="3255330" y="2424695"/>
                  </a:cubicBezTo>
                  <a:cubicBezTo>
                    <a:pt x="3148204" y="2424695"/>
                    <a:pt x="3036613" y="2424695"/>
                    <a:pt x="2929487" y="2425965"/>
                  </a:cubicBezTo>
                  <a:lnTo>
                    <a:pt x="2862533" y="2425965"/>
                  </a:lnTo>
                  <a:cubicBezTo>
                    <a:pt x="2706306" y="2424695"/>
                    <a:pt x="965498" y="2423425"/>
                    <a:pt x="809272" y="2420885"/>
                  </a:cubicBezTo>
                  <a:cubicBezTo>
                    <a:pt x="715536" y="2419615"/>
                    <a:pt x="621801" y="2414535"/>
                    <a:pt x="528065" y="2411995"/>
                  </a:cubicBezTo>
                  <a:cubicBezTo>
                    <a:pt x="358448" y="2406915"/>
                    <a:pt x="188830" y="2403105"/>
                    <a:pt x="41910" y="2398025"/>
                  </a:cubicBezTo>
                  <a:cubicBezTo>
                    <a:pt x="33020" y="2396755"/>
                    <a:pt x="24130" y="2394215"/>
                    <a:pt x="16510" y="2390405"/>
                  </a:cubicBezTo>
                  <a:cubicBezTo>
                    <a:pt x="5080" y="2385325"/>
                    <a:pt x="0" y="2373895"/>
                    <a:pt x="1270" y="2356139"/>
                  </a:cubicBezTo>
                  <a:cubicBezTo>
                    <a:pt x="2540" y="2248781"/>
                    <a:pt x="3810" y="2139571"/>
                    <a:pt x="3810" y="2032213"/>
                  </a:cubicBezTo>
                  <a:cubicBezTo>
                    <a:pt x="5080" y="1923003"/>
                    <a:pt x="17780" y="777230"/>
                    <a:pt x="17780" y="668021"/>
                  </a:cubicBezTo>
                  <a:cubicBezTo>
                    <a:pt x="19050" y="562513"/>
                    <a:pt x="20320" y="457006"/>
                    <a:pt x="19050" y="349648"/>
                  </a:cubicBezTo>
                  <a:cubicBezTo>
                    <a:pt x="17780" y="244140"/>
                    <a:pt x="16510" y="140484"/>
                    <a:pt x="6350" y="48260"/>
                  </a:cubicBezTo>
                  <a:cubicBezTo>
                    <a:pt x="5080" y="35560"/>
                    <a:pt x="2540" y="22860"/>
                    <a:pt x="1270" y="10160"/>
                  </a:cubicBezTo>
                  <a:cubicBezTo>
                    <a:pt x="3810" y="8890"/>
                    <a:pt x="5080" y="7620"/>
                    <a:pt x="6350" y="7620"/>
                  </a:cubicBezTo>
                  <a:cubicBezTo>
                    <a:pt x="34290" y="6350"/>
                    <a:pt x="95095" y="5080"/>
                    <a:pt x="193294" y="3810"/>
                  </a:cubicBezTo>
                  <a:cubicBezTo>
                    <a:pt x="331666" y="1270"/>
                    <a:pt x="474501" y="1270"/>
                    <a:pt x="612873" y="1270"/>
                  </a:cubicBezTo>
                  <a:cubicBezTo>
                    <a:pt x="786954" y="2540"/>
                    <a:pt x="2545616" y="5080"/>
                    <a:pt x="2719697" y="6350"/>
                  </a:cubicBezTo>
                  <a:cubicBezTo>
                    <a:pt x="2889314" y="7620"/>
                    <a:pt x="3058932" y="7620"/>
                    <a:pt x="3228549" y="7620"/>
                  </a:cubicBezTo>
                  <a:cubicBezTo>
                    <a:pt x="3322284" y="7620"/>
                    <a:pt x="3416021" y="7620"/>
                    <a:pt x="3509756" y="8890"/>
                  </a:cubicBezTo>
                  <a:cubicBezTo>
                    <a:pt x="3692764" y="11430"/>
                    <a:pt x="3880236" y="10160"/>
                    <a:pt x="4063244" y="2540"/>
                  </a:cubicBezTo>
                  <a:cubicBezTo>
                    <a:pt x="4139125" y="0"/>
                    <a:pt x="4215007" y="2540"/>
                    <a:pt x="4290888" y="2540"/>
                  </a:cubicBezTo>
                  <a:cubicBezTo>
                    <a:pt x="4460505" y="2540"/>
                    <a:pt x="4630122" y="1270"/>
                    <a:pt x="4799740" y="3810"/>
                  </a:cubicBezTo>
                  <a:cubicBezTo>
                    <a:pt x="5013993" y="6350"/>
                    <a:pt x="5223782" y="13970"/>
                    <a:pt x="5438036" y="17780"/>
                  </a:cubicBezTo>
                  <a:cubicBezTo>
                    <a:pt x="5531772" y="20320"/>
                    <a:pt x="5569869" y="19050"/>
                    <a:pt x="5596539" y="21590"/>
                  </a:cubicBezTo>
                  <a:cubicBezTo>
                    <a:pt x="5605429" y="22860"/>
                    <a:pt x="5614319" y="25400"/>
                    <a:pt x="5623209" y="27940"/>
                  </a:cubicBezTo>
                  <a:cubicBezTo>
                    <a:pt x="5630829" y="30480"/>
                    <a:pt x="5634639" y="36830"/>
                    <a:pt x="5634639" y="46990"/>
                  </a:cubicBezTo>
                  <a:cubicBezTo>
                    <a:pt x="5635909" y="90506"/>
                    <a:pt x="5632099" y="146037"/>
                    <a:pt x="5628289" y="201567"/>
                  </a:cubicBezTo>
                  <a:cubicBezTo>
                    <a:pt x="5624479" y="247842"/>
                    <a:pt x="5623209" y="295968"/>
                    <a:pt x="5621939" y="342243"/>
                  </a:cubicBezTo>
                  <a:cubicBezTo>
                    <a:pt x="5619399" y="419986"/>
                    <a:pt x="5618129" y="497728"/>
                    <a:pt x="5616859" y="575470"/>
                  </a:cubicBezTo>
                  <a:cubicBezTo>
                    <a:pt x="5615589" y="647660"/>
                    <a:pt x="5614319" y="719849"/>
                    <a:pt x="5614319" y="792038"/>
                  </a:cubicBezTo>
                  <a:cubicBezTo>
                    <a:pt x="5614319" y="912354"/>
                    <a:pt x="5602889" y="2067382"/>
                    <a:pt x="5601619" y="2187697"/>
                  </a:cubicBezTo>
                  <a:cubicBezTo>
                    <a:pt x="5604159" y="2265440"/>
                    <a:pt x="5602889" y="2343182"/>
                    <a:pt x="5601619" y="2404375"/>
                  </a:cubicBezTo>
                  <a:close/>
                  <a:moveTo>
                    <a:pt x="17780" y="2373895"/>
                  </a:moveTo>
                  <a:cubicBezTo>
                    <a:pt x="22860" y="2375165"/>
                    <a:pt x="29210" y="2377705"/>
                    <a:pt x="36830" y="2377705"/>
                  </a:cubicBezTo>
                  <a:cubicBezTo>
                    <a:pt x="184367" y="2382785"/>
                    <a:pt x="367375" y="2387865"/>
                    <a:pt x="545919" y="2391675"/>
                  </a:cubicBezTo>
                  <a:cubicBezTo>
                    <a:pt x="630728" y="2394215"/>
                    <a:pt x="715536" y="2398025"/>
                    <a:pt x="804808" y="2399295"/>
                  </a:cubicBezTo>
                  <a:cubicBezTo>
                    <a:pt x="862835" y="2400565"/>
                    <a:pt x="2505444" y="2396755"/>
                    <a:pt x="2559007" y="2398025"/>
                  </a:cubicBezTo>
                  <a:cubicBezTo>
                    <a:pt x="2652743" y="2399295"/>
                    <a:pt x="2746479" y="2401835"/>
                    <a:pt x="2840215" y="2403105"/>
                  </a:cubicBezTo>
                  <a:cubicBezTo>
                    <a:pt x="2884851" y="2404375"/>
                    <a:pt x="2925023" y="2404375"/>
                    <a:pt x="2969659" y="2404375"/>
                  </a:cubicBezTo>
                  <a:cubicBezTo>
                    <a:pt x="3170522" y="2404375"/>
                    <a:pt x="3366920" y="2403105"/>
                    <a:pt x="3567783" y="2404375"/>
                  </a:cubicBezTo>
                  <a:cubicBezTo>
                    <a:pt x="3643664" y="2404375"/>
                    <a:pt x="3724010" y="2406915"/>
                    <a:pt x="3799891" y="2406915"/>
                  </a:cubicBezTo>
                  <a:cubicBezTo>
                    <a:pt x="3915945" y="2406915"/>
                    <a:pt x="4027535" y="2403105"/>
                    <a:pt x="4143589" y="2403105"/>
                  </a:cubicBezTo>
                  <a:cubicBezTo>
                    <a:pt x="4281961" y="2403105"/>
                    <a:pt x="4415869" y="2404375"/>
                    <a:pt x="4554241" y="2404375"/>
                  </a:cubicBezTo>
                  <a:cubicBezTo>
                    <a:pt x="4737249" y="2404375"/>
                    <a:pt x="4924721" y="2404375"/>
                    <a:pt x="5107729" y="2403105"/>
                  </a:cubicBezTo>
                  <a:cubicBezTo>
                    <a:pt x="5272882" y="2401835"/>
                    <a:pt x="5433572" y="2399295"/>
                    <a:pt x="5563519" y="2396755"/>
                  </a:cubicBezTo>
                  <a:cubicBezTo>
                    <a:pt x="5568599" y="2396755"/>
                    <a:pt x="5573679" y="2394215"/>
                    <a:pt x="5580029" y="2392945"/>
                  </a:cubicBezTo>
                  <a:cubicBezTo>
                    <a:pt x="5580029" y="2380245"/>
                    <a:pt x="5581299" y="2367545"/>
                    <a:pt x="5581299" y="2350586"/>
                  </a:cubicBezTo>
                  <a:lnTo>
                    <a:pt x="5581299" y="2293205"/>
                  </a:lnTo>
                  <a:cubicBezTo>
                    <a:pt x="5582569" y="2198803"/>
                    <a:pt x="5585109" y="2102551"/>
                    <a:pt x="5583839" y="2008150"/>
                  </a:cubicBezTo>
                  <a:cubicBezTo>
                    <a:pt x="5582569" y="1874877"/>
                    <a:pt x="5595269" y="708743"/>
                    <a:pt x="5599079" y="575470"/>
                  </a:cubicBezTo>
                  <a:cubicBezTo>
                    <a:pt x="5601619" y="497728"/>
                    <a:pt x="5604159" y="419986"/>
                    <a:pt x="5604159" y="342243"/>
                  </a:cubicBezTo>
                  <a:cubicBezTo>
                    <a:pt x="5604159" y="277458"/>
                    <a:pt x="5605429" y="214524"/>
                    <a:pt x="5613049" y="151590"/>
                  </a:cubicBezTo>
                  <a:cubicBezTo>
                    <a:pt x="5616859" y="114569"/>
                    <a:pt x="5619399" y="77549"/>
                    <a:pt x="5614319" y="49530"/>
                  </a:cubicBezTo>
                  <a:cubicBezTo>
                    <a:pt x="5606699" y="49530"/>
                    <a:pt x="5600349" y="48260"/>
                    <a:pt x="5592729" y="48260"/>
                  </a:cubicBezTo>
                  <a:cubicBezTo>
                    <a:pt x="5559709" y="45720"/>
                    <a:pt x="5469281" y="45720"/>
                    <a:pt x="5348763" y="40640"/>
                  </a:cubicBezTo>
                  <a:cubicBezTo>
                    <a:pt x="5125583" y="33020"/>
                    <a:pt x="4897939" y="27940"/>
                    <a:pt x="4674758" y="27940"/>
                  </a:cubicBezTo>
                  <a:cubicBezTo>
                    <a:pt x="4518532" y="27940"/>
                    <a:pt x="4357842" y="31750"/>
                    <a:pt x="4201616" y="24130"/>
                  </a:cubicBezTo>
                  <a:lnTo>
                    <a:pt x="4156980" y="24130"/>
                  </a:lnTo>
                  <a:cubicBezTo>
                    <a:pt x="4027535" y="27940"/>
                    <a:pt x="3889163" y="33020"/>
                    <a:pt x="3755255" y="34290"/>
                  </a:cubicBezTo>
                  <a:cubicBezTo>
                    <a:pt x="3607955" y="35560"/>
                    <a:pt x="3465120" y="31750"/>
                    <a:pt x="3317821" y="30480"/>
                  </a:cubicBezTo>
                  <a:cubicBezTo>
                    <a:pt x="3179449" y="29210"/>
                    <a:pt x="3041077" y="27940"/>
                    <a:pt x="2907169" y="27940"/>
                  </a:cubicBezTo>
                  <a:cubicBezTo>
                    <a:pt x="2858069" y="27940"/>
                    <a:pt x="2813433" y="29210"/>
                    <a:pt x="2764333" y="27940"/>
                  </a:cubicBezTo>
                  <a:cubicBezTo>
                    <a:pt x="2594716" y="26670"/>
                    <a:pt x="840517" y="24130"/>
                    <a:pt x="666436" y="24130"/>
                  </a:cubicBezTo>
                  <a:cubicBezTo>
                    <a:pt x="514674" y="22860"/>
                    <a:pt x="362911" y="24130"/>
                    <a:pt x="211148" y="24130"/>
                  </a:cubicBezTo>
                  <a:cubicBezTo>
                    <a:pt x="130803" y="24130"/>
                    <a:pt x="45720" y="24130"/>
                    <a:pt x="21590" y="25400"/>
                  </a:cubicBezTo>
                  <a:cubicBezTo>
                    <a:pt x="20320" y="25400"/>
                    <a:pt x="21590" y="36830"/>
                    <a:pt x="22860" y="41910"/>
                  </a:cubicBezTo>
                  <a:cubicBezTo>
                    <a:pt x="26670" y="84953"/>
                    <a:pt x="31750" y="144186"/>
                    <a:pt x="34290" y="201567"/>
                  </a:cubicBezTo>
                  <a:cubicBezTo>
                    <a:pt x="36830" y="305223"/>
                    <a:pt x="38100" y="408880"/>
                    <a:pt x="38100" y="512536"/>
                  </a:cubicBezTo>
                  <a:cubicBezTo>
                    <a:pt x="38100" y="579172"/>
                    <a:pt x="36830" y="643957"/>
                    <a:pt x="35560" y="710594"/>
                  </a:cubicBezTo>
                  <a:cubicBezTo>
                    <a:pt x="34290" y="775379"/>
                    <a:pt x="22860" y="1873026"/>
                    <a:pt x="21590" y="1935960"/>
                  </a:cubicBezTo>
                  <a:lnTo>
                    <a:pt x="21590" y="2058127"/>
                  </a:lnTo>
                  <a:cubicBezTo>
                    <a:pt x="21590" y="2150677"/>
                    <a:pt x="20320" y="2245078"/>
                    <a:pt x="20320" y="2337629"/>
                  </a:cubicBezTo>
                  <a:cubicBezTo>
                    <a:pt x="20320" y="2350586"/>
                    <a:pt x="19050" y="2361692"/>
                    <a:pt x="17780" y="2373895"/>
                  </a:cubicBezTo>
                  <a:close/>
                </a:path>
              </a:pathLst>
            </a:custGeom>
            <a:solidFill>
              <a:srgbClr val="442816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934649" y="789407"/>
            <a:ext cx="10414000" cy="1220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hevron 40"/>
          <p:cNvSpPr/>
          <p:nvPr/>
        </p:nvSpPr>
        <p:spPr>
          <a:xfrm>
            <a:off x="902678" y="2495388"/>
            <a:ext cx="1368675" cy="656555"/>
          </a:xfrm>
          <a:prstGeom prst="chevron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33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1</a:t>
            </a:r>
            <a:endParaRPr lang="en-US" sz="2533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hevron 41"/>
          <p:cNvSpPr/>
          <p:nvPr/>
        </p:nvSpPr>
        <p:spPr>
          <a:xfrm>
            <a:off x="902678" y="3696690"/>
            <a:ext cx="1368675" cy="656555"/>
          </a:xfrm>
          <a:prstGeom prst="chevron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33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2</a:t>
            </a:r>
            <a:endParaRPr lang="en-US" sz="2533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57749" y="2482255"/>
            <a:ext cx="3715247" cy="60708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533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lang="en-US" sz="2533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ối</a:t>
            </a:r>
            <a:r>
              <a:rPr lang="en-US" sz="2533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sz="2533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sz="2533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533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endParaRPr lang="en-US" sz="25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318168" y="3727425"/>
            <a:ext cx="9038038" cy="6206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47215" y="4766472"/>
                <a:ext cx="9451562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𝑲𝒉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ượ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𝒈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𝒈𝒖𝒚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ử.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ố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𝒈𝒖𝒚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ử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ủ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𝒈𝒖𝒚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533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ố</m:t>
                          </m:r>
                        </m:num>
                        <m:den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𝑲𝒉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ượ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𝒈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𝒉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â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ử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ợ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𝒉</m:t>
                          </m:r>
                          <m:r>
                            <a:rPr lang="en-US" sz="2533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ấ</m:t>
                          </m:r>
                          <m:r>
                            <a:rPr lang="en-US" sz="253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sz="25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×</m:t>
                      </m:r>
                      <m:r>
                        <a:rPr lang="en-US" sz="253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sz="25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sz="2533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215" y="4766472"/>
                <a:ext cx="9451562" cy="9223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4" name="Picture 8" descr="https://o.remove.bg/downloads/cfa4bd85-3d03-4d69-9b33-7bd3c5a69be7/_Pngtree_mbe_mbe_style_chemistry_chemical_3930365-removebg-preview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75"/>
          <a:stretch/>
        </p:blipFill>
        <p:spPr bwMode="auto">
          <a:xfrm>
            <a:off x="9093201" y="5320600"/>
            <a:ext cx="3158723" cy="2328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41107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 animBg="1"/>
      <p:bldP spid="42" grpId="0" animBg="1"/>
      <p:bldP spid="6" grpId="0" animBg="1"/>
      <p:bldP spid="43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606242" y="708889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606242" y="1768471"/>
            <a:ext cx="10987660" cy="4166503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3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u="sng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b="1" u="sng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u="sng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tamin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Vitamin C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tamin C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tamin C.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 = 12; H = 1; O = 16</a:t>
            </a:r>
          </a:p>
          <a:p>
            <a:pPr algn="ctr">
              <a:lnSpc>
                <a:spcPct val="130000"/>
              </a:lnSpc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456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ACC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99797">
            <a:off x="1405617" y="3917106"/>
            <a:ext cx="3849387" cy="377239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4366926">
            <a:off x="8265940" y="-1196979"/>
            <a:ext cx="1531337" cy="335552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96482" y="275219"/>
            <a:ext cx="11011735" cy="626707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0578532">
            <a:off x="350716" y="25306"/>
            <a:ext cx="1433697" cy="1399810"/>
          </a:xfrm>
          <a:prstGeom prst="rect">
            <a:avLst/>
          </a:prstGeom>
        </p:spPr>
      </p:pic>
      <p:pic>
        <p:nvPicPr>
          <p:cNvPr id="6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20538609">
            <a:off x="9829463" y="5782096"/>
            <a:ext cx="2302487" cy="7535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17302" y="725211"/>
                <a:ext cx="9271211" cy="5354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Vitamin C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tamin C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+ 8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+ 6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 = 176 (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%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𝟔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= 40,91%</a:t>
                </a:r>
              </a:p>
              <a:p>
                <a:pPr lvl="2" algn="just">
                  <a:lnSpc>
                    <a:spcPct val="150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𝟔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= 4,55%</a:t>
                </a:r>
              </a:p>
              <a:p>
                <a:pPr lvl="2" algn="just">
                  <a:lnSpc>
                    <a:spcPct val="150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𝟔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𝟔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% = 54,54%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302" y="725211"/>
                <a:ext cx="9271211" cy="5354992"/>
              </a:xfrm>
              <a:prstGeom prst="rect">
                <a:avLst/>
              </a:prstGeom>
              <a:blipFill rotWithShape="0">
                <a:blip r:embed="rId14"/>
                <a:stretch>
                  <a:fillRect l="-1382" r="-1382" b="-1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5616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"/>
          <p:cNvGrpSpPr/>
          <p:nvPr/>
        </p:nvGrpSpPr>
        <p:grpSpPr>
          <a:xfrm>
            <a:off x="606242" y="708889"/>
            <a:ext cx="11153622" cy="5791200"/>
            <a:chOff x="0" y="0"/>
            <a:chExt cx="2781104" cy="2548711"/>
          </a:xfrm>
          <a:solidFill>
            <a:schemeClr val="bg1"/>
          </a:solidFill>
        </p:grpSpPr>
        <p:sp>
          <p:nvSpPr>
            <p:cNvPr id="31" name="Freeform 6"/>
            <p:cNvSpPr/>
            <p:nvPr/>
          </p:nvSpPr>
          <p:spPr>
            <a:xfrm>
              <a:off x="0" y="0"/>
              <a:ext cx="2781104" cy="2548711"/>
            </a:xfrm>
            <a:custGeom>
              <a:avLst/>
              <a:gdLst/>
              <a:ahLst/>
              <a:cxnLst/>
              <a:rect l="l" t="t" r="r" b="b"/>
              <a:pathLst>
                <a:path w="2781104" h="2548711">
                  <a:moveTo>
                    <a:pt x="2656644" y="2548711"/>
                  </a:moveTo>
                  <a:lnTo>
                    <a:pt x="124460" y="2548711"/>
                  </a:lnTo>
                  <a:cubicBezTo>
                    <a:pt x="55880" y="2548711"/>
                    <a:pt x="0" y="2492831"/>
                    <a:pt x="0" y="2424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656644" y="0"/>
                  </a:lnTo>
                  <a:cubicBezTo>
                    <a:pt x="2725224" y="0"/>
                    <a:pt x="2781104" y="55880"/>
                    <a:pt x="2781104" y="124460"/>
                  </a:cubicBezTo>
                  <a:lnTo>
                    <a:pt x="2781104" y="2424251"/>
                  </a:lnTo>
                  <a:cubicBezTo>
                    <a:pt x="2781104" y="2492831"/>
                    <a:pt x="2725224" y="2548711"/>
                    <a:pt x="2656644" y="2548711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2" name="Rounded Rectangular Callout 11"/>
          <p:cNvSpPr/>
          <p:nvPr/>
        </p:nvSpPr>
        <p:spPr>
          <a:xfrm>
            <a:off x="606242" y="1768471"/>
            <a:ext cx="10987660" cy="4166503"/>
          </a:xfrm>
          <a:prstGeom prst="wedgeRoundRectCallout">
            <a:avLst>
              <a:gd name="adj1" fmla="val 3527"/>
              <a:gd name="adj2" fmla="val 4266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3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á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ăm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ối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uyên</a:t>
            </a:r>
            <a:r>
              <a:rPr lang="en-US" sz="36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5"/>
              </a:ext>
            </a:extLst>
          </a:blip>
          <a:srcRect/>
          <a:stretch>
            <a:fillRect/>
          </a:stretch>
        </p:blipFill>
        <p:spPr>
          <a:xfrm rot="20896118">
            <a:off x="10737594" y="659313"/>
            <a:ext cx="1277427" cy="1211959"/>
          </a:xfrm>
          <a:prstGeom prst="rect">
            <a:avLst/>
          </a:prstGeom>
        </p:spPr>
      </p:pic>
      <p:pic>
        <p:nvPicPr>
          <p:cNvPr id="34" name="Picture 22"/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3"/>
              </a:ext>
            </a:extLst>
          </a:blip>
          <a:srcRect/>
          <a:stretch>
            <a:fillRect/>
          </a:stretch>
        </p:blipFill>
        <p:spPr>
          <a:xfrm>
            <a:off x="258492" y="185669"/>
            <a:ext cx="1479889" cy="14798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185669"/>
            <a:ext cx="8979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HÓA TRỊ VÀ CÔNG THỨC HÓA HỌC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1865375" y="816366"/>
            <a:ext cx="3621025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THỨC HÓA HỌC</a:t>
            </a:r>
            <a:endParaRPr 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150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58778">
            <a:off x="9444830" y="3357906"/>
            <a:ext cx="2647330" cy="337777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78009">
            <a:off x="-485122" y="2112917"/>
            <a:ext cx="2647330" cy="337777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64038" y="738445"/>
            <a:ext cx="9663926" cy="5433755"/>
          </a:xfrm>
          <a:prstGeom prst="rect">
            <a:avLst/>
          </a:prstGeom>
          <a:ln>
            <a:solidFill>
              <a:srgbClr val="FFE780"/>
            </a:solidFill>
          </a:ln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42177">
            <a:off x="10055276" y="5245863"/>
            <a:ext cx="1440647" cy="8239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13462" y="631346"/>
            <a:ext cx="2062049" cy="117938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73202">
            <a:off x="1086655" y="434965"/>
            <a:ext cx="1270700" cy="39276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28670">
            <a:off x="10055356" y="319552"/>
            <a:ext cx="1745213" cy="188685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306233">
            <a:off x="8354882" y="305009"/>
            <a:ext cx="858821" cy="86511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1285787">
            <a:off x="2382798" y="5515035"/>
            <a:ext cx="1271805" cy="1248681"/>
          </a:xfrm>
          <a:prstGeom prst="rect">
            <a:avLst/>
          </a:prstGeom>
        </p:spPr>
      </p:pic>
      <p:sp>
        <p:nvSpPr>
          <p:cNvPr id="21" name="TextBox 6">
            <a:extLst>
              <a:ext uri="{FF2B5EF4-FFF2-40B4-BE49-F238E27FC236}">
                <a16:creationId xmlns="" xmlns:a16="http://schemas.microsoft.com/office/drawing/2014/main" id="{6F9F2180-6C1E-45B3-BA96-2084D9F2576E}"/>
              </a:ext>
            </a:extLst>
          </p:cNvPr>
          <p:cNvSpPr txBox="1"/>
          <p:nvPr/>
        </p:nvSpPr>
        <p:spPr>
          <a:xfrm>
            <a:off x="1834309" y="1357619"/>
            <a:ext cx="8523382" cy="65325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5547"/>
              </a:lnSpc>
            </a:pPr>
            <a:r>
              <a:rPr lang="en-US" sz="4134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18700" y="2518556"/>
            <a:ext cx="6324807" cy="26489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81019" indent="-381019" algn="just">
              <a:lnSpc>
                <a:spcPct val="20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81019" indent="-381019" algn="just">
              <a:lnSpc>
                <a:spcPct val="20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BT.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81019" indent="-381019" algn="just">
              <a:lnSpc>
                <a:spcPct val="20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. </a:t>
            </a:r>
            <a:r>
              <a:rPr lang="en-US" sz="2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8591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25338" b="52294"/>
          <a:stretch>
            <a:fillRect/>
          </a:stretch>
        </p:blipFill>
        <p:spPr>
          <a:xfrm>
            <a:off x="4279" y="5799452"/>
            <a:ext cx="3641079" cy="105854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b="48928"/>
          <a:stretch>
            <a:fillRect/>
          </a:stretch>
        </p:blipFill>
        <p:spPr>
          <a:xfrm>
            <a:off x="3669842" y="5724745"/>
            <a:ext cx="4876800" cy="113325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r="25987" b="50611"/>
          <a:stretch>
            <a:fillRect/>
          </a:stretch>
        </p:blipFill>
        <p:spPr>
          <a:xfrm>
            <a:off x="8572043" y="5748528"/>
            <a:ext cx="3609451" cy="109590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12178" y="-837978"/>
            <a:ext cx="2904909" cy="182217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8982400" y="369701"/>
            <a:ext cx="1433026" cy="8988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3725083" y="935477"/>
            <a:ext cx="939573" cy="66624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0261600" y="4203460"/>
            <a:ext cx="1737332" cy="123192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7017866" y="606736"/>
            <a:ext cx="1018958" cy="60025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234923" y="4525833"/>
            <a:ext cx="1856452" cy="10936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3563BDB-0D8D-3EBA-787C-C72AB85656FD}"/>
              </a:ext>
            </a:extLst>
          </p:cNvPr>
          <p:cNvSpPr txBox="1"/>
          <p:nvPr/>
        </p:nvSpPr>
        <p:spPr>
          <a:xfrm>
            <a:off x="645886" y="2248781"/>
            <a:ext cx="11036051" cy="2175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smtClean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ÂN TRỌNG CẢM ƠN </a:t>
            </a:r>
          </a:p>
          <a:p>
            <a:pPr algn="ctr">
              <a:lnSpc>
                <a:spcPct val="150000"/>
              </a:lnSpc>
            </a:pPr>
            <a:r>
              <a:rPr lang="en-US" sz="4800" b="1" smtClean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ẦY CÔ VÀ CÁC EM!</a:t>
            </a:r>
            <a:endParaRPr lang="en-US" sz="4800" b="1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xmlns="" id="{D5718044-BF35-F7BE-1429-77B063527E2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5334000" y="1632036"/>
            <a:ext cx="448244" cy="448244"/>
          </a:xfrm>
          <a:prstGeom prst="rect">
            <a:avLst/>
          </a:prstGeom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xmlns="" id="{D5C50AC7-656A-E59B-CDE8-DD30B17D856A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5400000">
            <a:off x="6011217" y="758751"/>
            <a:ext cx="448244" cy="448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612463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/>
          </p:cNvPicPr>
          <p:nvPr/>
        </p:nvPicPr>
        <p:blipFill>
          <a:blip r:embed="rId2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3065" y="202345"/>
            <a:ext cx="10745871" cy="61460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95600" y="3896227"/>
            <a:ext cx="6096000" cy="3386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60116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1067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0584" y="694962"/>
            <a:ext cx="9766300" cy="5314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: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ium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ate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R="60116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: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ric aci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itric aci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m,… Citric aci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itric acid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https://o.remove.bg/downloads/eccc4aed-2aa0-4073-b1be-fcc302626884/image-removebg-preview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0" y="-381000"/>
            <a:ext cx="18796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9570270" y="5605039"/>
            <a:ext cx="2183998" cy="126398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443071">
            <a:off x="328968" y="6120242"/>
            <a:ext cx="1767764" cy="626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3108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84" y="3974502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559" y="3462393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41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416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5" action="ppaction://hlinksldjump"/>
            <a:extLst>
              <a:ext uri="{FF2B5EF4-FFF2-40B4-BE49-F238E27FC236}">
                <a16:creationId xmlns=""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2211" y="3987717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486" y="3475608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8" action="ppaction://hlinksldjump"/>
            <a:extLst>
              <a:ext uri="{FF2B5EF4-FFF2-40B4-BE49-F238E27FC236}">
                <a16:creationId xmlns=""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623" y="930647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898" y="418538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22" action="ppaction://hlinksldjump"/>
            <a:extLst>
              <a:ext uri="{FF2B5EF4-FFF2-40B4-BE49-F238E27FC236}">
                <a16:creationId xmlns=""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baby shark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5791199" y="54622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17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)">
                                      <p:cBhvr>
                                        <p:cTn id="6" dur="1554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ẹo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ếm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2"/>
            <a:ext cx="10335404" cy="130659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2" algn="ctr">
              <a:lnSpc>
                <a:spcPct val="150000"/>
              </a:lnSpc>
            </a:pP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ếm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8 electron ở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ìa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a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120771"/>
            <a:ext cx="9622971" cy="1882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ế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ồ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a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3"/>
            <a:ext cx="8985136" cy="130659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í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ếm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electron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ề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ững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ke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ẻ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8005" y="79531"/>
            <a:ext cx="11684001" cy="120884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ó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xygen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ydrogen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0" y="1326123"/>
            <a:ext cx="9949402" cy="312415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50000"/>
              </a:lnSpc>
              <a:defRPr/>
            </a:pPr>
            <a:r>
              <a:rPr lang="en-US" sz="3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óa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xygen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ydrogen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xygen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ydrogen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p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electron.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326777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Cl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K (kali)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l (chlorine)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kumimoji="0" 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3"/>
            <a:ext cx="1011517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3200" dirty="0" smtClean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defRPr/>
            </a:pP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ion</a:t>
            </a:r>
            <a:endParaRPr lang="en-US" sz="3200" b="1" baseline="-250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38109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noProof="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noProof="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noProof="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noProof="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noProof="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noProof="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noProof="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ển</a:t>
            </a:r>
            <a:r>
              <a:rPr lang="en-US" b="1" noProof="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noProof="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ở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ú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ừ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may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ắ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!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1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310</TotalTime>
  <Words>2141</Words>
  <Application>Microsoft Office PowerPoint</Application>
  <PresentationFormat>Widescreen</PresentationFormat>
  <Paragraphs>191</Paragraphs>
  <Slides>37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65" baseType="lpstr">
      <vt:lpstr>Arial</vt:lpstr>
      <vt:lpstr>Cambria Math</vt:lpstr>
      <vt:lpstr>Roboto Condensed</vt:lpstr>
      <vt:lpstr>Calibri Light</vt:lpstr>
      <vt:lpstr>Tahoma</vt:lpstr>
      <vt:lpstr>Garamond</vt:lpstr>
      <vt:lpstr>Wingdings</vt:lpstr>
      <vt:lpstr>Calibri</vt:lpstr>
      <vt:lpstr>Times New Roman</vt:lpstr>
      <vt:lpstr>SimSun</vt:lpstr>
      <vt:lpstr>Organic</vt:lpstr>
      <vt:lpstr>Office Theme</vt:lpstr>
      <vt:lpstr>1_Organic</vt:lpstr>
      <vt:lpstr>1_Office Theme</vt:lpstr>
      <vt:lpstr>2_Office Theme</vt:lpstr>
      <vt:lpstr>3_Office Theme</vt:lpstr>
      <vt:lpstr>4_Office Theme</vt:lpstr>
      <vt:lpstr>5_Office Theme</vt:lpstr>
      <vt:lpstr>7_Office Theme</vt:lpstr>
      <vt:lpstr>6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Yen</cp:lastModifiedBy>
  <cp:revision>185</cp:revision>
  <dcterms:created xsi:type="dcterms:W3CDTF">2018-05-24T12:43:45Z</dcterms:created>
  <dcterms:modified xsi:type="dcterms:W3CDTF">2025-10-23T13:10:49Z</dcterms:modified>
</cp:coreProperties>
</file>